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563" w:rsidRPr="00B33AE4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</w:p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10523005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D4563" w:rsidRPr="00B33AE4" w:rsidRDefault="001D4563">
          <w:pPr>
            <w:pStyle w:val="a3"/>
            <w:rPr>
              <w:rFonts w:ascii="Times New Roman" w:hAnsi="Times New Roman" w:cs="Times New Roman"/>
            </w:rPr>
          </w:pPr>
          <w:r w:rsidRPr="00B33AE4">
            <w:rPr>
              <w:rFonts w:ascii="Times New Roman" w:hAnsi="Times New Roman" w:cs="Times New Roman"/>
            </w:rPr>
            <w:t>Оглавление</w:t>
          </w:r>
        </w:p>
        <w:p w:rsidR="00A212D1" w:rsidRPr="00B33AE4" w:rsidRDefault="001D4563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r w:rsidRPr="00B33AE4">
            <w:rPr>
              <w:rFonts w:ascii="Times New Roman" w:hAnsi="Times New Roman" w:cs="Times New Roman"/>
            </w:rPr>
            <w:fldChar w:fldCharType="begin"/>
          </w:r>
          <w:r w:rsidRPr="00B33AE4">
            <w:rPr>
              <w:rFonts w:ascii="Times New Roman" w:hAnsi="Times New Roman" w:cs="Times New Roman"/>
            </w:rPr>
            <w:instrText xml:space="preserve"> TOC \o "1-3" \h \z \u </w:instrText>
          </w:r>
          <w:r w:rsidRPr="00B33AE4">
            <w:rPr>
              <w:rFonts w:ascii="Times New Roman" w:hAnsi="Times New Roman" w:cs="Times New Roman"/>
            </w:rPr>
            <w:fldChar w:fldCharType="separate"/>
          </w:r>
          <w:hyperlink w:anchor="_Toc38623765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Квадрокоптер на 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raspberry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 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pi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 и 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Arduino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65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66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Схема подключения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66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67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Элементы коптера и их алгоритм решения задач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67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68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Arduino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68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69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Ультразвуковой дальномер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69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0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БИНС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0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1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Контроллер бесколлекторных двигателей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1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2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Raspberry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2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3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Удаленное управление на компьютере через 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Wi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-</w:t>
            </w:r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Fi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3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4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ключение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4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5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Программное обеспечение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5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6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Структура программного обеспечения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6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7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Автопилот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7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8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Основные параметры и принципы работы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8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79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Расчет основных параметров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79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0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Режимы автопилота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0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1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ARMING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1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2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злет на заданную высоту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2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3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Удержание высоты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3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4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Движение вперед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4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5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Поворот на заданный курс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5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A212D1" w:rsidRPr="00B33AE4" w:rsidRDefault="00B33AE4">
          <w:pPr>
            <w:pStyle w:val="3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38623786" w:history="1">
            <w:r w:rsidR="00A212D1" w:rsidRPr="00B33AE4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Посадка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instrText xml:space="preserve"> PAGEREF _Toc38623786 \h </w:instrTex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A212D1" w:rsidRPr="00B33AE4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4563" w:rsidRPr="00B33AE4" w:rsidRDefault="001D4563">
          <w:pPr>
            <w:rPr>
              <w:rFonts w:ascii="Times New Roman" w:hAnsi="Times New Roman" w:cs="Times New Roman"/>
            </w:rPr>
          </w:pPr>
          <w:r w:rsidRPr="00B33AE4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1D4563" w:rsidRPr="00B33AE4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</w:p>
    <w:p w:rsidR="001D4563" w:rsidRPr="00B33AE4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br w:type="page"/>
      </w:r>
    </w:p>
    <w:p w:rsidR="005B509F" w:rsidRPr="00B33AE4" w:rsidRDefault="00094A82" w:rsidP="005B509F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bookmarkStart w:id="0" w:name="_Toc38623765"/>
      <w:proofErr w:type="spellStart"/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lastRenderedPageBreak/>
        <w:t>Квадрокоптер</w:t>
      </w:r>
      <w:proofErr w:type="spellEnd"/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 xml:space="preserve"> на 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lang w:val="en-US"/>
        </w:rPr>
        <w:t>raspberry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 xml:space="preserve"> 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lang w:val="en-US"/>
        </w:rPr>
        <w:t>pi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 xml:space="preserve"> и </w:t>
      </w:r>
      <w:proofErr w:type="spellStart"/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lang w:val="en-US"/>
        </w:rPr>
        <w:t>Arduino</w:t>
      </w:r>
      <w:bookmarkEnd w:id="0"/>
      <w:proofErr w:type="spellEnd"/>
    </w:p>
    <w:p w:rsidR="004D1C17" w:rsidRPr="00B33AE4" w:rsidRDefault="004D1C17" w:rsidP="004D1C17">
      <w:pPr>
        <w:jc w:val="both"/>
        <w:rPr>
          <w:rFonts w:ascii="Times New Roman" w:hAnsi="Times New Roman" w:cs="Times New Roman"/>
        </w:rPr>
      </w:pPr>
      <w:proofErr w:type="gramStart"/>
      <w:r w:rsidRPr="00B33AE4">
        <w:rPr>
          <w:rFonts w:ascii="Times New Roman" w:hAnsi="Times New Roman" w:cs="Times New Roman"/>
        </w:rPr>
        <w:t xml:space="preserve">Для осуществления определенных задач с помощью </w:t>
      </w:r>
      <w:proofErr w:type="spellStart"/>
      <w:r w:rsidRPr="00B33AE4">
        <w:rPr>
          <w:rFonts w:ascii="Times New Roman" w:hAnsi="Times New Roman" w:cs="Times New Roman"/>
        </w:rPr>
        <w:t>квадрокоптера</w:t>
      </w:r>
      <w:proofErr w:type="spellEnd"/>
      <w:r w:rsidRPr="00B33AE4">
        <w:rPr>
          <w:rFonts w:ascii="Times New Roman" w:hAnsi="Times New Roman" w:cs="Times New Roman"/>
        </w:rPr>
        <w:t xml:space="preserve"> (поиск, идентификация, слежение, нахождение оптимального маршрута и т.д.), которые требуют больших вычислительных возможностей, требуется использовать микрокомпьютер</w:t>
      </w:r>
      <w:r w:rsidR="00F1098F" w:rsidRPr="00B33AE4">
        <w:rPr>
          <w:rFonts w:ascii="Times New Roman" w:hAnsi="Times New Roman" w:cs="Times New Roman"/>
        </w:rPr>
        <w:t xml:space="preserve"> (контроллер)</w:t>
      </w:r>
      <w:r w:rsidRPr="00B33AE4">
        <w:rPr>
          <w:rFonts w:ascii="Times New Roman" w:hAnsi="Times New Roman" w:cs="Times New Roman"/>
        </w:rPr>
        <w:t xml:space="preserve"> на борту летательного аппарата (ЛА).</w:t>
      </w:r>
      <w:proofErr w:type="gramEnd"/>
      <w:r w:rsidRPr="00B33AE4">
        <w:rPr>
          <w:rFonts w:ascii="Times New Roman" w:hAnsi="Times New Roman" w:cs="Times New Roman"/>
        </w:rPr>
        <w:t xml:space="preserve"> </w:t>
      </w:r>
      <w:r w:rsidR="00F1098F" w:rsidRPr="00B33AE4">
        <w:rPr>
          <w:rFonts w:ascii="Times New Roman" w:hAnsi="Times New Roman" w:cs="Times New Roman"/>
        </w:rPr>
        <w:t xml:space="preserve">Для быстрой модификации или замены необходимых элементов на борту ЛА будет практична связка из нескольких контроллеров, которые, в свою очередь, будут выполнять определенные функции самостоятельно. В нашем случае будет использована связка контроллера </w:t>
      </w:r>
      <w:proofErr w:type="spellStart"/>
      <w:r w:rsidR="00F1098F" w:rsidRPr="00B33AE4">
        <w:rPr>
          <w:rFonts w:ascii="Times New Roman" w:hAnsi="Times New Roman" w:cs="Times New Roman"/>
          <w:lang w:val="en-US"/>
        </w:rPr>
        <w:t>Arduino</w:t>
      </w:r>
      <w:proofErr w:type="spellEnd"/>
      <w:r w:rsidR="00F1098F" w:rsidRPr="00B33AE4">
        <w:rPr>
          <w:rFonts w:ascii="Times New Roman" w:hAnsi="Times New Roman" w:cs="Times New Roman"/>
        </w:rPr>
        <w:t xml:space="preserve"> и </w:t>
      </w:r>
      <w:proofErr w:type="spellStart"/>
      <w:r w:rsidR="00F1098F" w:rsidRPr="00B33AE4">
        <w:rPr>
          <w:rFonts w:ascii="Times New Roman" w:hAnsi="Times New Roman" w:cs="Times New Roman"/>
        </w:rPr>
        <w:t>raspberry</w:t>
      </w:r>
      <w:proofErr w:type="spellEnd"/>
      <w:r w:rsidR="00F1098F" w:rsidRPr="00B33AE4">
        <w:rPr>
          <w:rFonts w:ascii="Times New Roman" w:hAnsi="Times New Roman" w:cs="Times New Roman"/>
        </w:rPr>
        <w:t xml:space="preserve"> </w:t>
      </w:r>
      <w:r w:rsidR="00F1098F" w:rsidRPr="00B33AE4">
        <w:rPr>
          <w:rFonts w:ascii="Times New Roman" w:hAnsi="Times New Roman" w:cs="Times New Roman"/>
          <w:lang w:val="en-US"/>
        </w:rPr>
        <w:t>pi</w:t>
      </w:r>
      <w:r w:rsidR="00F1098F" w:rsidRPr="00B33AE4">
        <w:rPr>
          <w:rFonts w:ascii="Times New Roman" w:hAnsi="Times New Roman" w:cs="Times New Roman"/>
        </w:rPr>
        <w:t xml:space="preserve">. Необходимо добавить, что контроллер </w:t>
      </w:r>
      <w:r w:rsidR="00F1098F" w:rsidRPr="00B33AE4">
        <w:rPr>
          <w:rFonts w:ascii="Times New Roman" w:hAnsi="Times New Roman" w:cs="Times New Roman"/>
          <w:lang w:val="en-US"/>
        </w:rPr>
        <w:t>raspberry</w:t>
      </w:r>
      <w:r w:rsidR="00F1098F" w:rsidRPr="00B33AE4">
        <w:rPr>
          <w:rFonts w:ascii="Times New Roman" w:hAnsi="Times New Roman" w:cs="Times New Roman"/>
        </w:rPr>
        <w:t xml:space="preserve"> позволяет осуществлять связь между персональным компьютером через беспроводную сеть </w:t>
      </w:r>
      <w:r w:rsidR="00F1098F" w:rsidRPr="00B33AE4">
        <w:rPr>
          <w:rFonts w:ascii="Times New Roman" w:hAnsi="Times New Roman" w:cs="Times New Roman"/>
          <w:lang w:val="en-US"/>
        </w:rPr>
        <w:t>WI</w:t>
      </w:r>
      <w:r w:rsidR="00F1098F" w:rsidRPr="00B33AE4">
        <w:rPr>
          <w:rFonts w:ascii="Times New Roman" w:hAnsi="Times New Roman" w:cs="Times New Roman"/>
        </w:rPr>
        <w:t>-</w:t>
      </w:r>
      <w:r w:rsidR="00F1098F" w:rsidRPr="00B33AE4">
        <w:rPr>
          <w:rFonts w:ascii="Times New Roman" w:hAnsi="Times New Roman" w:cs="Times New Roman"/>
          <w:lang w:val="en-US"/>
        </w:rPr>
        <w:t>Fi</w:t>
      </w:r>
      <w:r w:rsidR="00F1098F" w:rsidRPr="00B33AE4">
        <w:rPr>
          <w:rFonts w:ascii="Times New Roman" w:hAnsi="Times New Roman" w:cs="Times New Roman"/>
        </w:rPr>
        <w:t>.</w:t>
      </w:r>
      <w:r w:rsidR="0076310E" w:rsidRPr="00B33AE4">
        <w:rPr>
          <w:rFonts w:ascii="Times New Roman" w:hAnsi="Times New Roman" w:cs="Times New Roman"/>
        </w:rPr>
        <w:t xml:space="preserve"> Рассмотрим </w:t>
      </w:r>
      <w:r w:rsidR="0092472F" w:rsidRPr="00B33AE4">
        <w:rPr>
          <w:rFonts w:ascii="Times New Roman" w:hAnsi="Times New Roman" w:cs="Times New Roman"/>
        </w:rPr>
        <w:t>описанн</w:t>
      </w:r>
      <w:r w:rsidR="00C04119" w:rsidRPr="00B33AE4">
        <w:rPr>
          <w:rFonts w:ascii="Times New Roman" w:hAnsi="Times New Roman" w:cs="Times New Roman"/>
        </w:rPr>
        <w:t>ое</w:t>
      </w:r>
      <w:r w:rsidR="0092472F" w:rsidRPr="00B33AE4">
        <w:rPr>
          <w:rFonts w:ascii="Times New Roman" w:hAnsi="Times New Roman" w:cs="Times New Roman"/>
        </w:rPr>
        <w:t xml:space="preserve"> выше подключение</w:t>
      </w:r>
      <w:r w:rsidR="0076310E" w:rsidRPr="00B33AE4">
        <w:rPr>
          <w:rFonts w:ascii="Times New Roman" w:hAnsi="Times New Roman" w:cs="Times New Roman"/>
        </w:rPr>
        <w:t xml:space="preserve"> подробнее.</w:t>
      </w:r>
    </w:p>
    <w:p w:rsidR="00B91C98" w:rsidRPr="00B33AE4" w:rsidRDefault="00B91C98" w:rsidP="00B91C98">
      <w:pPr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Схема подключения (рис.1) работает следующим образом:</w:t>
      </w:r>
    </w:p>
    <w:p w:rsidR="009B0E76" w:rsidRPr="00B33AE4" w:rsidRDefault="00094A82" w:rsidP="0076310E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" w:name="_Toc38623766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Схема подключения</w:t>
      </w:r>
      <w:bookmarkEnd w:id="1"/>
    </w:p>
    <w:p w:rsidR="0076310E" w:rsidRPr="00B33AE4" w:rsidRDefault="0076772A" w:rsidP="0076310E">
      <w:pPr>
        <w:keepNext/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280DD16" wp14:editId="64AE5CD9">
            <wp:extent cx="3908290" cy="5001804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shot from 2020-02-02 18-59-04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4950" cy="5048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63" w:rsidRPr="00B33AE4" w:rsidRDefault="0076310E" w:rsidP="0076310E">
      <w:pPr>
        <w:pStyle w:val="a6"/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Рисунок </w:t>
      </w:r>
      <w:r w:rsidR="00125350" w:rsidRPr="00B33AE4">
        <w:rPr>
          <w:rFonts w:ascii="Times New Roman" w:hAnsi="Times New Roman" w:cs="Times New Roman"/>
        </w:rPr>
        <w:fldChar w:fldCharType="begin"/>
      </w:r>
      <w:r w:rsidR="00125350" w:rsidRPr="00B33AE4">
        <w:rPr>
          <w:rFonts w:ascii="Times New Roman" w:hAnsi="Times New Roman" w:cs="Times New Roman"/>
        </w:rPr>
        <w:instrText xml:space="preserve"> SEQ Рисунок \* ARABIC </w:instrText>
      </w:r>
      <w:r w:rsidR="00125350" w:rsidRPr="00B33AE4">
        <w:rPr>
          <w:rFonts w:ascii="Times New Roman" w:hAnsi="Times New Roman" w:cs="Times New Roman"/>
        </w:rPr>
        <w:fldChar w:fldCharType="separate"/>
      </w:r>
      <w:r w:rsidRPr="00B33AE4">
        <w:rPr>
          <w:rFonts w:ascii="Times New Roman" w:hAnsi="Times New Roman" w:cs="Times New Roman"/>
          <w:noProof/>
        </w:rPr>
        <w:t>1</w:t>
      </w:r>
      <w:r w:rsidR="00125350" w:rsidRPr="00B33AE4">
        <w:rPr>
          <w:rFonts w:ascii="Times New Roman" w:hAnsi="Times New Roman" w:cs="Times New Roman"/>
          <w:noProof/>
        </w:rPr>
        <w:fldChar w:fldCharType="end"/>
      </w:r>
    </w:p>
    <w:p w:rsidR="00EA6484" w:rsidRPr="00B33AE4" w:rsidRDefault="00EA6484" w:rsidP="00FE13F2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На </w:t>
      </w:r>
      <w:proofErr w:type="spellStart"/>
      <w:r w:rsidRPr="00B33AE4">
        <w:rPr>
          <w:rFonts w:ascii="Times New Roman" w:hAnsi="Times New Roman" w:cs="Times New Roman"/>
        </w:rPr>
        <w:t>квадрокоптере</w:t>
      </w:r>
      <w:proofErr w:type="spellEnd"/>
      <w:r w:rsidRPr="00B33AE4">
        <w:rPr>
          <w:rFonts w:ascii="Times New Roman" w:hAnsi="Times New Roman" w:cs="Times New Roman"/>
        </w:rPr>
        <w:t xml:space="preserve"> установлен </w:t>
      </w:r>
      <w:r w:rsidRPr="00B33AE4">
        <w:rPr>
          <w:rFonts w:ascii="Times New Roman" w:hAnsi="Times New Roman" w:cs="Times New Roman"/>
          <w:lang w:val="en-US"/>
        </w:rPr>
        <w:t>Raspberry</w:t>
      </w:r>
      <w:r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  <w:lang w:val="en-US"/>
        </w:rPr>
        <w:t>pi</w:t>
      </w:r>
      <w:r w:rsidRPr="00B33AE4">
        <w:rPr>
          <w:rFonts w:ascii="Times New Roman" w:hAnsi="Times New Roman" w:cs="Times New Roman"/>
        </w:rPr>
        <w:t>, который выполняет функцию блока вычисления</w:t>
      </w:r>
      <w:r w:rsidR="003D1A2C" w:rsidRPr="00B33AE4">
        <w:rPr>
          <w:rFonts w:ascii="Times New Roman" w:hAnsi="Times New Roman" w:cs="Times New Roman"/>
        </w:rPr>
        <w:t xml:space="preserve"> автономного пилотирования</w:t>
      </w:r>
      <w:r w:rsidRPr="00B33AE4">
        <w:rPr>
          <w:rFonts w:ascii="Times New Roman" w:hAnsi="Times New Roman" w:cs="Times New Roman"/>
        </w:rPr>
        <w:t xml:space="preserve">, а также функции компьютера дистанционного управления через </w:t>
      </w:r>
      <w:r w:rsidRPr="00B33AE4">
        <w:rPr>
          <w:rFonts w:ascii="Times New Roman" w:hAnsi="Times New Roman" w:cs="Times New Roman"/>
          <w:lang w:val="en-US"/>
        </w:rPr>
        <w:t>VNC</w:t>
      </w:r>
      <w:r w:rsidRPr="00B33AE4">
        <w:rPr>
          <w:rFonts w:ascii="Times New Roman" w:hAnsi="Times New Roman" w:cs="Times New Roman"/>
        </w:rPr>
        <w:t xml:space="preserve"> </w:t>
      </w:r>
      <w:r w:rsidR="003D1A2C" w:rsidRPr="00B33AE4">
        <w:rPr>
          <w:rFonts w:ascii="Times New Roman" w:hAnsi="Times New Roman" w:cs="Times New Roman"/>
        </w:rPr>
        <w:t xml:space="preserve">сервер. Передает на блок </w:t>
      </w:r>
      <w:proofErr w:type="spellStart"/>
      <w:r w:rsidR="003D1A2C" w:rsidRPr="00B33AE4">
        <w:rPr>
          <w:rFonts w:ascii="Times New Roman" w:hAnsi="Times New Roman" w:cs="Times New Roman"/>
          <w:lang w:val="en-US"/>
        </w:rPr>
        <w:t>Arduino</w:t>
      </w:r>
      <w:proofErr w:type="spellEnd"/>
      <w:r w:rsidR="003D1A2C" w:rsidRPr="00B33AE4">
        <w:rPr>
          <w:rFonts w:ascii="Times New Roman" w:hAnsi="Times New Roman" w:cs="Times New Roman"/>
        </w:rPr>
        <w:t xml:space="preserve"> вычисленные значения скоростей двигателей, необходимые для решения текущей задачи. </w:t>
      </w:r>
    </w:p>
    <w:p w:rsidR="003D1A2C" w:rsidRPr="00B33AE4" w:rsidRDefault="003D1A2C" w:rsidP="00FE13F2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Блок </w:t>
      </w:r>
      <w:proofErr w:type="spellStart"/>
      <w:r w:rsidRPr="00B33AE4">
        <w:rPr>
          <w:rFonts w:ascii="Times New Roman" w:hAnsi="Times New Roman" w:cs="Times New Roman"/>
          <w:lang w:val="en-US"/>
        </w:rPr>
        <w:t>Arduino</w:t>
      </w:r>
      <w:proofErr w:type="spellEnd"/>
      <w:r w:rsidRPr="00B33AE4">
        <w:rPr>
          <w:rFonts w:ascii="Times New Roman" w:hAnsi="Times New Roman" w:cs="Times New Roman"/>
        </w:rPr>
        <w:t xml:space="preserve"> включает в себя </w:t>
      </w:r>
      <w:proofErr w:type="spellStart"/>
      <w:r w:rsidR="0092472F" w:rsidRPr="00B33AE4">
        <w:rPr>
          <w:rFonts w:ascii="Times New Roman" w:hAnsi="Times New Roman" w:cs="Times New Roman"/>
        </w:rPr>
        <w:t>бесплатформенную</w:t>
      </w:r>
      <w:proofErr w:type="spellEnd"/>
      <w:r w:rsidR="0092472F" w:rsidRPr="00B33AE4">
        <w:rPr>
          <w:rFonts w:ascii="Times New Roman" w:hAnsi="Times New Roman" w:cs="Times New Roman"/>
        </w:rPr>
        <w:t xml:space="preserve"> инерциальную навигационную систему (</w:t>
      </w:r>
      <w:r w:rsidRPr="00B33AE4">
        <w:rPr>
          <w:rFonts w:ascii="Times New Roman" w:hAnsi="Times New Roman" w:cs="Times New Roman"/>
        </w:rPr>
        <w:t>БИНС</w:t>
      </w:r>
      <w:r w:rsidR="0092472F" w:rsidRPr="00B33AE4">
        <w:rPr>
          <w:rFonts w:ascii="Times New Roman" w:hAnsi="Times New Roman" w:cs="Times New Roman"/>
        </w:rPr>
        <w:t xml:space="preserve">), дальномеры, </w:t>
      </w:r>
      <w:r w:rsidR="00BF0289" w:rsidRPr="00B33AE4">
        <w:rPr>
          <w:rFonts w:ascii="Times New Roman" w:hAnsi="Times New Roman" w:cs="Times New Roman"/>
        </w:rPr>
        <w:t>контроллеры двигателей</w:t>
      </w:r>
      <w:r w:rsidRPr="00B33AE4">
        <w:rPr>
          <w:rFonts w:ascii="Times New Roman" w:hAnsi="Times New Roman" w:cs="Times New Roman"/>
        </w:rPr>
        <w:t>. Данный блок передает в блок вычисления автономного пилотирования информацию с дальномера и вектор состояния летательного аппарата</w:t>
      </w:r>
      <w:r w:rsidR="00BF0289" w:rsidRPr="00B33AE4">
        <w:rPr>
          <w:rFonts w:ascii="Times New Roman" w:hAnsi="Times New Roman" w:cs="Times New Roman"/>
        </w:rPr>
        <w:t>, о котором будет сказано чуть дальше</w:t>
      </w:r>
      <w:r w:rsidRPr="00B33AE4">
        <w:rPr>
          <w:rFonts w:ascii="Times New Roman" w:hAnsi="Times New Roman" w:cs="Times New Roman"/>
        </w:rPr>
        <w:t>.</w:t>
      </w:r>
    </w:p>
    <w:p w:rsidR="00AC052E" w:rsidRPr="00B33AE4" w:rsidRDefault="00AC052E" w:rsidP="00AC052E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r w:rsidRPr="00B33AE4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Системы координат и характеристики </w:t>
      </w:r>
      <w:proofErr w:type="spellStart"/>
      <w:r w:rsidRPr="00B33AE4">
        <w:rPr>
          <w:rFonts w:ascii="Times New Roman" w:hAnsi="Times New Roman" w:cs="Times New Roman"/>
          <w:b/>
          <w:color w:val="auto"/>
          <w:sz w:val="28"/>
        </w:rPr>
        <w:t>к</w:t>
      </w:r>
      <w:r w:rsidR="00CA2497" w:rsidRPr="00B33AE4">
        <w:rPr>
          <w:rFonts w:ascii="Times New Roman" w:hAnsi="Times New Roman" w:cs="Times New Roman"/>
          <w:b/>
          <w:color w:val="auto"/>
          <w:sz w:val="28"/>
        </w:rPr>
        <w:t>вадр</w:t>
      </w:r>
      <w:r w:rsidRPr="00B33AE4">
        <w:rPr>
          <w:rFonts w:ascii="Times New Roman" w:hAnsi="Times New Roman" w:cs="Times New Roman"/>
          <w:b/>
          <w:color w:val="auto"/>
          <w:sz w:val="28"/>
        </w:rPr>
        <w:t>оптера</w:t>
      </w:r>
      <w:proofErr w:type="spellEnd"/>
    </w:p>
    <w:p w:rsidR="00CA2497" w:rsidRPr="00B33AE4" w:rsidRDefault="00CA2497" w:rsidP="00CA2497">
      <w:pPr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Поскольку летательному аппарату для навигации необходимо измерять свое местоположение в пространстве, то будем использовать следующие обозначения систем отчета, которые нам необходимы. </w:t>
      </w:r>
    </w:p>
    <w:p w:rsidR="00AC052E" w:rsidRPr="00B33AE4" w:rsidRDefault="00AC052E" w:rsidP="00AC052E">
      <w:pPr>
        <w:pStyle w:val="a5"/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02CD218" wp14:editId="22848D5B">
            <wp:extent cx="2937582" cy="2748653"/>
            <wp:effectExtent l="0" t="0" r="0" b="0"/>
            <wp:docPr id="4" name="Рисунок 4" descr="https://sun9-57.userapi.com/Hkb-8fHOCRSKDmT0nvlWdiMJF8Nqxnm_qTO3-g/8UJcK062A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un9-57.userapi.com/Hkb-8fHOCRSKDmT0nvlWdiMJF8Nqxnm_qTO3-g/8UJcK062AE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979" cy="2749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497" w:rsidRPr="00B33AE4" w:rsidRDefault="00CA2497" w:rsidP="00A73AAB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На рисунке … изображены 3 необходимые нам системы координат:</w:t>
      </w:r>
    </w:p>
    <w:p w:rsidR="00CA2497" w:rsidRPr="00B33AE4" w:rsidRDefault="00CA2497" w:rsidP="00CA2497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Стартовая система координат </w:t>
      </w:r>
      <w:r w:rsidRPr="00B33AE4">
        <w:rPr>
          <w:rFonts w:ascii="Times New Roman" w:hAnsi="Times New Roman" w:cs="Times New Roman"/>
          <w:lang w:val="en-US"/>
        </w:rPr>
        <w:t>XYZ</w:t>
      </w:r>
      <w:r w:rsidRPr="00B33AE4">
        <w:rPr>
          <w:rFonts w:ascii="Times New Roman" w:hAnsi="Times New Roman" w:cs="Times New Roman"/>
        </w:rPr>
        <w:t xml:space="preserve">. </w:t>
      </w:r>
    </w:p>
    <w:p w:rsidR="00CA2497" w:rsidRPr="00B33AE4" w:rsidRDefault="00CA2497" w:rsidP="00CA2497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Точка отчета находится в точке запуска </w:t>
      </w:r>
      <w:proofErr w:type="spellStart"/>
      <w:r w:rsidRPr="00B33AE4">
        <w:rPr>
          <w:rFonts w:ascii="Times New Roman" w:hAnsi="Times New Roman" w:cs="Times New Roman"/>
        </w:rPr>
        <w:t>квадрокоптера</w:t>
      </w:r>
      <w:proofErr w:type="spellEnd"/>
    </w:p>
    <w:p w:rsidR="00CA2497" w:rsidRPr="00B33AE4" w:rsidRDefault="00CA2497" w:rsidP="00CA2497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X</w:t>
      </w:r>
      <w:r w:rsidRPr="00B33AE4">
        <w:rPr>
          <w:rFonts w:ascii="Times New Roman" w:hAnsi="Times New Roman" w:cs="Times New Roman"/>
        </w:rPr>
        <w:t xml:space="preserve"> – ось,</w:t>
      </w:r>
      <w:r w:rsidR="00A73AAB" w:rsidRPr="00B33AE4">
        <w:rPr>
          <w:rFonts w:ascii="Times New Roman" w:hAnsi="Times New Roman" w:cs="Times New Roman"/>
        </w:rPr>
        <w:t xml:space="preserve"> направленная </w:t>
      </w:r>
      <w:r w:rsidRPr="00B33AE4">
        <w:rPr>
          <w:rFonts w:ascii="Times New Roman" w:hAnsi="Times New Roman" w:cs="Times New Roman"/>
        </w:rPr>
        <w:t>на север;</w:t>
      </w:r>
    </w:p>
    <w:p w:rsidR="00CA2497" w:rsidRPr="00B33AE4" w:rsidRDefault="00CA2497" w:rsidP="00CA2497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Z</w:t>
      </w:r>
      <w:r w:rsidRPr="00B33AE4">
        <w:rPr>
          <w:rFonts w:ascii="Times New Roman" w:hAnsi="Times New Roman" w:cs="Times New Roman"/>
        </w:rPr>
        <w:t xml:space="preserve"> – </w:t>
      </w:r>
      <w:proofErr w:type="gramStart"/>
      <w:r w:rsidRPr="00B33AE4">
        <w:rPr>
          <w:rFonts w:ascii="Times New Roman" w:hAnsi="Times New Roman" w:cs="Times New Roman"/>
        </w:rPr>
        <w:t>ось</w:t>
      </w:r>
      <w:proofErr w:type="gramEnd"/>
      <w:r w:rsidRPr="00B33AE4">
        <w:rPr>
          <w:rFonts w:ascii="Times New Roman" w:hAnsi="Times New Roman" w:cs="Times New Roman"/>
        </w:rPr>
        <w:t>,</w:t>
      </w:r>
      <w:r w:rsidR="00A73AAB" w:rsidRPr="00B33AE4">
        <w:rPr>
          <w:rFonts w:ascii="Times New Roman" w:hAnsi="Times New Roman" w:cs="Times New Roman"/>
        </w:rPr>
        <w:t xml:space="preserve"> направленная</w:t>
      </w:r>
      <w:r w:rsidRPr="00B33AE4">
        <w:rPr>
          <w:rFonts w:ascii="Times New Roman" w:hAnsi="Times New Roman" w:cs="Times New Roman"/>
        </w:rPr>
        <w:t xml:space="preserve"> вертикально вверх</w:t>
      </w:r>
    </w:p>
    <w:p w:rsidR="00CA2497" w:rsidRPr="00B33AE4" w:rsidRDefault="00CA2497" w:rsidP="00CA2497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Y</w:t>
      </w:r>
      <w:r w:rsidRPr="00B33AE4">
        <w:rPr>
          <w:rFonts w:ascii="Times New Roman" w:hAnsi="Times New Roman" w:cs="Times New Roman"/>
        </w:rPr>
        <w:t xml:space="preserve"> – </w:t>
      </w:r>
      <w:proofErr w:type="gramStart"/>
      <w:r w:rsidRPr="00B33AE4">
        <w:rPr>
          <w:rFonts w:ascii="Times New Roman" w:hAnsi="Times New Roman" w:cs="Times New Roman"/>
        </w:rPr>
        <w:t>дополняет</w:t>
      </w:r>
      <w:proofErr w:type="gramEnd"/>
      <w:r w:rsidRPr="00B33AE4">
        <w:rPr>
          <w:rFonts w:ascii="Times New Roman" w:hAnsi="Times New Roman" w:cs="Times New Roman"/>
        </w:rPr>
        <w:t xml:space="preserve"> до правой тройки векторов</w:t>
      </w:r>
    </w:p>
    <w:p w:rsidR="00CA2497" w:rsidRPr="00B33AE4" w:rsidRDefault="00CA2497" w:rsidP="00CA2497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Сопровождающая система координат </w:t>
      </w:r>
      <w:r w:rsidRPr="00B33AE4">
        <w:rPr>
          <w:rFonts w:ascii="Times New Roman" w:hAnsi="Times New Roman" w:cs="Times New Roman"/>
          <w:lang w:val="en-US"/>
        </w:rPr>
        <w:t>X</w:t>
      </w:r>
      <w:r w:rsidRPr="00B33AE4">
        <w:rPr>
          <w:rFonts w:ascii="Times New Roman" w:hAnsi="Times New Roman" w:cs="Times New Roman"/>
          <w:vertAlign w:val="subscript"/>
        </w:rPr>
        <w:t>0</w:t>
      </w:r>
      <w:r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  <w:lang w:val="en-US"/>
        </w:rPr>
        <w:t>Y</w:t>
      </w:r>
      <w:r w:rsidRPr="00B33AE4">
        <w:rPr>
          <w:rFonts w:ascii="Times New Roman" w:hAnsi="Times New Roman" w:cs="Times New Roman"/>
          <w:vertAlign w:val="subscript"/>
        </w:rPr>
        <w:t>0</w:t>
      </w:r>
      <w:r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  <w:lang w:val="en-US"/>
        </w:rPr>
        <w:t>Z</w:t>
      </w:r>
      <w:r w:rsidRPr="00B33AE4">
        <w:rPr>
          <w:rFonts w:ascii="Times New Roman" w:hAnsi="Times New Roman" w:cs="Times New Roman"/>
          <w:vertAlign w:val="subscript"/>
        </w:rPr>
        <w:t>0</w:t>
      </w:r>
      <w:r w:rsidRPr="00B33AE4">
        <w:rPr>
          <w:rFonts w:ascii="Times New Roman" w:hAnsi="Times New Roman" w:cs="Times New Roman"/>
        </w:rPr>
        <w:t xml:space="preserve">. </w:t>
      </w:r>
    </w:p>
    <w:p w:rsidR="00A73AAB" w:rsidRPr="00B33AE4" w:rsidRDefault="00A73AAB" w:rsidP="00A73AAB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Оси </w:t>
      </w:r>
      <w:proofErr w:type="spellStart"/>
      <w:r w:rsidRPr="00B33AE4">
        <w:rPr>
          <w:rFonts w:ascii="Times New Roman" w:hAnsi="Times New Roman" w:cs="Times New Roman"/>
        </w:rPr>
        <w:t>паралельны</w:t>
      </w:r>
      <w:proofErr w:type="spellEnd"/>
      <w:r w:rsidRPr="00B33AE4">
        <w:rPr>
          <w:rFonts w:ascii="Times New Roman" w:hAnsi="Times New Roman" w:cs="Times New Roman"/>
        </w:rPr>
        <w:t xml:space="preserve"> осям стартовой системы координат, но точка отсчета в центре масс </w:t>
      </w:r>
      <w:proofErr w:type="spellStart"/>
      <w:r w:rsidRPr="00B33AE4">
        <w:rPr>
          <w:rFonts w:ascii="Times New Roman" w:hAnsi="Times New Roman" w:cs="Times New Roman"/>
        </w:rPr>
        <w:t>квадрокоптера</w:t>
      </w:r>
      <w:proofErr w:type="spellEnd"/>
      <w:r w:rsidRPr="00B33AE4">
        <w:rPr>
          <w:rFonts w:ascii="Times New Roman" w:hAnsi="Times New Roman" w:cs="Times New Roman"/>
        </w:rPr>
        <w:t>.</w:t>
      </w:r>
    </w:p>
    <w:p w:rsidR="00CA2497" w:rsidRPr="00B33AE4" w:rsidRDefault="00A73AAB" w:rsidP="00CA2497">
      <w:pPr>
        <w:pStyle w:val="a5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Связанная</w:t>
      </w:r>
      <w:r w:rsidR="00CA2497" w:rsidRPr="00B33AE4">
        <w:rPr>
          <w:rFonts w:ascii="Times New Roman" w:hAnsi="Times New Roman" w:cs="Times New Roman"/>
        </w:rPr>
        <w:t xml:space="preserve"> система координат </w:t>
      </w:r>
      <w:proofErr w:type="gramStart"/>
      <w:r w:rsidRPr="00B33AE4">
        <w:rPr>
          <w:rFonts w:ascii="Times New Roman" w:hAnsi="Times New Roman" w:cs="Times New Roman"/>
          <w:lang w:val="en-US"/>
        </w:rPr>
        <w:t>X</w:t>
      </w:r>
      <w:proofErr w:type="gramEnd"/>
      <w:r w:rsidRPr="00B33AE4">
        <w:rPr>
          <w:rFonts w:ascii="Times New Roman" w:hAnsi="Times New Roman" w:cs="Times New Roman"/>
          <w:vertAlign w:val="subscript"/>
        </w:rPr>
        <w:t>с</w:t>
      </w:r>
      <w:r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  <w:lang w:val="en-US"/>
        </w:rPr>
        <w:t>Y</w:t>
      </w:r>
      <w:r w:rsidRPr="00B33AE4">
        <w:rPr>
          <w:rFonts w:ascii="Times New Roman" w:hAnsi="Times New Roman" w:cs="Times New Roman"/>
          <w:vertAlign w:val="subscript"/>
        </w:rPr>
        <w:t>с</w:t>
      </w:r>
      <w:r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  <w:lang w:val="en-US"/>
        </w:rPr>
        <w:t>Z</w:t>
      </w:r>
      <w:r w:rsidRPr="00B33AE4">
        <w:rPr>
          <w:rFonts w:ascii="Times New Roman" w:hAnsi="Times New Roman" w:cs="Times New Roman"/>
          <w:vertAlign w:val="subscript"/>
        </w:rPr>
        <w:t>с</w:t>
      </w:r>
      <w:r w:rsidR="00CA2497" w:rsidRPr="00B33AE4">
        <w:rPr>
          <w:rFonts w:ascii="Times New Roman" w:hAnsi="Times New Roman" w:cs="Times New Roman"/>
        </w:rPr>
        <w:t xml:space="preserve">. </w:t>
      </w:r>
    </w:p>
    <w:p w:rsidR="00A73AAB" w:rsidRPr="00B33AE4" w:rsidRDefault="00A73AAB" w:rsidP="00A73AAB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X</w:t>
      </w:r>
      <w:r w:rsidRPr="00B33AE4">
        <w:rPr>
          <w:rFonts w:ascii="Times New Roman" w:hAnsi="Times New Roman" w:cs="Times New Roman"/>
          <w:vertAlign w:val="subscript"/>
        </w:rPr>
        <w:t xml:space="preserve">с </w:t>
      </w:r>
      <w:r w:rsidRPr="00B33AE4">
        <w:rPr>
          <w:rFonts w:ascii="Times New Roman" w:hAnsi="Times New Roman" w:cs="Times New Roman"/>
        </w:rPr>
        <w:t>– ось, направленная вдоль строи;</w:t>
      </w:r>
    </w:p>
    <w:p w:rsidR="00A73AAB" w:rsidRPr="00B33AE4" w:rsidRDefault="00A73AAB" w:rsidP="00A73AAB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Z</w:t>
      </w:r>
      <w:r w:rsidRPr="00B33AE4">
        <w:rPr>
          <w:rFonts w:ascii="Times New Roman" w:hAnsi="Times New Roman" w:cs="Times New Roman"/>
          <w:vertAlign w:val="subscript"/>
        </w:rPr>
        <w:t xml:space="preserve">с </w:t>
      </w:r>
      <w:proofErr w:type="gramStart"/>
      <w:r w:rsidRPr="00B33AE4">
        <w:rPr>
          <w:rFonts w:ascii="Times New Roman" w:hAnsi="Times New Roman" w:cs="Times New Roman"/>
        </w:rPr>
        <w:t>–  ось</w:t>
      </w:r>
      <w:proofErr w:type="gramEnd"/>
      <w:r w:rsidRPr="00B33AE4">
        <w:rPr>
          <w:rFonts w:ascii="Times New Roman" w:hAnsi="Times New Roman" w:cs="Times New Roman"/>
        </w:rPr>
        <w:t>, перпендикулярна плоскости, в которой находятся 4 двигателя, и направлена вертикально вверх;</w:t>
      </w:r>
    </w:p>
    <w:p w:rsidR="00A73AAB" w:rsidRPr="00B33AE4" w:rsidRDefault="00A73AAB" w:rsidP="00A73AAB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Y</w:t>
      </w:r>
      <w:r w:rsidRPr="00B33AE4">
        <w:rPr>
          <w:rFonts w:ascii="Times New Roman" w:hAnsi="Times New Roman" w:cs="Times New Roman"/>
          <w:vertAlign w:val="subscript"/>
        </w:rPr>
        <w:t xml:space="preserve">с </w:t>
      </w:r>
      <w:r w:rsidRPr="00B33AE4">
        <w:rPr>
          <w:rFonts w:ascii="Times New Roman" w:hAnsi="Times New Roman" w:cs="Times New Roman"/>
        </w:rPr>
        <w:t>– дополняет до правой тройки векторов;</w:t>
      </w:r>
    </w:p>
    <w:p w:rsidR="00875872" w:rsidRPr="00B33AE4" w:rsidRDefault="00875872" w:rsidP="00A73AAB">
      <w:pPr>
        <w:pStyle w:val="a5"/>
        <w:ind w:left="1080"/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Оси повернуты на углы </w:t>
      </w:r>
      <w:proofErr w:type="spellStart"/>
      <w:r w:rsidRPr="00B33AE4">
        <w:rPr>
          <w:rFonts w:ascii="Times New Roman" w:hAnsi="Times New Roman" w:cs="Times New Roman"/>
        </w:rPr>
        <w:t>тангажа</w:t>
      </w:r>
      <w:proofErr w:type="spellEnd"/>
      <w:r w:rsidRPr="00B33AE4">
        <w:rPr>
          <w:rFonts w:ascii="Times New Roman" w:hAnsi="Times New Roman" w:cs="Times New Roman"/>
        </w:rPr>
        <w:t>, крена и рыскания относительно осей земной системы координат.</w:t>
      </w:r>
    </w:p>
    <w:p w:rsidR="000A7F69" w:rsidRDefault="000A7F69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В нашем случае летательный аппарат оснащен 4 двигателями, расположенными крестообразно на 4 стойках. </w:t>
      </w:r>
    </w:p>
    <w:p w:rsidR="001F77BC" w:rsidRPr="00B33AE4" w:rsidRDefault="001F77BC" w:rsidP="001F77BC">
      <w:pPr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255C730" wp14:editId="7FC73CB9">
            <wp:extent cx="3330012" cy="2234316"/>
            <wp:effectExtent l="0" t="0" r="3810" b="0"/>
            <wp:docPr id="7" name="Рисунок 7" descr="https://sun9-43.userapi.com/BU2t70Q-yE65EY74Y0Yjcgens98Ahf62dLemhw/IDGmDBewkI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un9-43.userapi.com/BU2t70Q-yE65EY74Y0Yjcgens98Ahf62dLemhw/IDGmDBewkIg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4904" cy="2237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F69" w:rsidRPr="00B33AE4" w:rsidRDefault="000A7F69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lastRenderedPageBreak/>
        <w:t xml:space="preserve">Достоинства такой схемы:  </w:t>
      </w:r>
    </w:p>
    <w:p w:rsidR="000A7F69" w:rsidRPr="00B33AE4" w:rsidRDefault="000A7F69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+ Устойчивость при внешних нагрузках</w:t>
      </w:r>
    </w:p>
    <w:p w:rsidR="000A7F69" w:rsidRPr="00B33AE4" w:rsidRDefault="000A7F69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+ Возможность набрать большую мощность</w:t>
      </w:r>
    </w:p>
    <w:p w:rsidR="000A7F69" w:rsidRPr="00B33AE4" w:rsidRDefault="000A7F69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+ Маневренность в плоскости в любые стороны одинакова</w:t>
      </w:r>
    </w:p>
    <w:p w:rsidR="000A343E" w:rsidRPr="00B33AE4" w:rsidRDefault="000A343E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+ Возможность при поломке одного из </w:t>
      </w:r>
      <w:proofErr w:type="spellStart"/>
      <w:r w:rsidRPr="00B33AE4">
        <w:rPr>
          <w:rFonts w:ascii="Times New Roman" w:hAnsi="Times New Roman" w:cs="Times New Roman"/>
        </w:rPr>
        <w:t>ротеров</w:t>
      </w:r>
      <w:proofErr w:type="spellEnd"/>
      <w:r w:rsidRPr="00B33AE4">
        <w:rPr>
          <w:rFonts w:ascii="Times New Roman" w:hAnsi="Times New Roman" w:cs="Times New Roman"/>
        </w:rPr>
        <w:t>, изменяя мощность на остальных двигателях, безопасно завершить полет</w:t>
      </w:r>
    </w:p>
    <w:p w:rsidR="000A343E" w:rsidRPr="00B33AE4" w:rsidRDefault="000A7F69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Недостатки </w:t>
      </w:r>
      <w:r w:rsidR="000A343E" w:rsidRPr="00B33AE4">
        <w:rPr>
          <w:rFonts w:ascii="Times New Roman" w:hAnsi="Times New Roman" w:cs="Times New Roman"/>
        </w:rPr>
        <w:t>данной схемы</w:t>
      </w:r>
      <w:r w:rsidR="00E84CC8" w:rsidRPr="00B33AE4">
        <w:rPr>
          <w:rFonts w:ascii="Times New Roman" w:hAnsi="Times New Roman" w:cs="Times New Roman"/>
        </w:rPr>
        <w:t>:</w:t>
      </w:r>
    </w:p>
    <w:p w:rsidR="000A343E" w:rsidRPr="00B33AE4" w:rsidRDefault="000A343E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- более тяжелый вес</w:t>
      </w:r>
    </w:p>
    <w:p w:rsidR="000A7F69" w:rsidRPr="00B33AE4" w:rsidRDefault="000A343E" w:rsidP="000A7F69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- большие </w:t>
      </w:r>
      <w:proofErr w:type="spellStart"/>
      <w:r w:rsidRPr="00B33AE4">
        <w:rPr>
          <w:rFonts w:ascii="Times New Roman" w:hAnsi="Times New Roman" w:cs="Times New Roman"/>
        </w:rPr>
        <w:t>энергозатраты</w:t>
      </w:r>
      <w:proofErr w:type="spellEnd"/>
      <w:r w:rsidR="000A7F69" w:rsidRPr="00B33AE4">
        <w:rPr>
          <w:rFonts w:ascii="Times New Roman" w:hAnsi="Times New Roman" w:cs="Times New Roman"/>
        </w:rPr>
        <w:t xml:space="preserve">  </w:t>
      </w:r>
    </w:p>
    <w:p w:rsidR="00875872" w:rsidRPr="00B33AE4" w:rsidRDefault="00875872" w:rsidP="00875872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На </w:t>
      </w:r>
      <w:proofErr w:type="spellStart"/>
      <w:r w:rsidRPr="00B33AE4">
        <w:rPr>
          <w:rFonts w:ascii="Times New Roman" w:hAnsi="Times New Roman" w:cs="Times New Roman"/>
        </w:rPr>
        <w:t>квадрокоптер</w:t>
      </w:r>
      <w:proofErr w:type="spellEnd"/>
      <w:r w:rsidRPr="00B33AE4">
        <w:rPr>
          <w:rFonts w:ascii="Times New Roman" w:hAnsi="Times New Roman" w:cs="Times New Roman"/>
        </w:rPr>
        <w:t xml:space="preserve"> действуют аэродинамические силы тяги несущих винтов </w:t>
      </w:r>
      <w:r w:rsidRPr="00B33AE4">
        <w:rPr>
          <w:rFonts w:ascii="Times New Roman" w:hAnsi="Times New Roman" w:cs="Times New Roman"/>
          <w:i/>
          <w:lang w:val="en-US"/>
        </w:rPr>
        <w:t>F</w:t>
      </w:r>
      <w:r w:rsidRPr="00B33AE4">
        <w:rPr>
          <w:rFonts w:ascii="Times New Roman" w:hAnsi="Times New Roman" w:cs="Times New Roman"/>
          <w:i/>
          <w:vertAlign w:val="subscript"/>
        </w:rPr>
        <w:t>1</w:t>
      </w:r>
      <w:r w:rsidRPr="00B33AE4">
        <w:rPr>
          <w:rFonts w:ascii="Times New Roman" w:hAnsi="Times New Roman" w:cs="Times New Roman"/>
          <w:i/>
        </w:rPr>
        <w:t xml:space="preserve">, </w:t>
      </w:r>
      <w:r w:rsidRPr="00B33AE4">
        <w:rPr>
          <w:rFonts w:ascii="Times New Roman" w:hAnsi="Times New Roman" w:cs="Times New Roman"/>
          <w:i/>
          <w:lang w:val="en-US"/>
        </w:rPr>
        <w:t>F</w:t>
      </w:r>
      <w:r w:rsidRPr="00B33AE4">
        <w:rPr>
          <w:rFonts w:ascii="Times New Roman" w:hAnsi="Times New Roman" w:cs="Times New Roman"/>
          <w:i/>
          <w:vertAlign w:val="subscript"/>
        </w:rPr>
        <w:t>2</w:t>
      </w:r>
      <w:r w:rsidRPr="00B33AE4">
        <w:rPr>
          <w:rFonts w:ascii="Times New Roman" w:hAnsi="Times New Roman" w:cs="Times New Roman"/>
          <w:i/>
        </w:rPr>
        <w:t xml:space="preserve">, </w:t>
      </w:r>
      <w:r w:rsidRPr="00B33AE4">
        <w:rPr>
          <w:rFonts w:ascii="Times New Roman" w:hAnsi="Times New Roman" w:cs="Times New Roman"/>
          <w:i/>
          <w:lang w:val="en-US"/>
        </w:rPr>
        <w:t>F</w:t>
      </w:r>
      <w:r w:rsidRPr="00B33AE4">
        <w:rPr>
          <w:rFonts w:ascii="Times New Roman" w:hAnsi="Times New Roman" w:cs="Times New Roman"/>
          <w:i/>
          <w:vertAlign w:val="subscript"/>
        </w:rPr>
        <w:t>3</w:t>
      </w:r>
      <w:r w:rsidRPr="00B33AE4">
        <w:rPr>
          <w:rFonts w:ascii="Times New Roman" w:hAnsi="Times New Roman" w:cs="Times New Roman"/>
          <w:i/>
        </w:rPr>
        <w:t xml:space="preserve">, </w:t>
      </w:r>
      <w:r w:rsidRPr="00B33AE4">
        <w:rPr>
          <w:rFonts w:ascii="Times New Roman" w:hAnsi="Times New Roman" w:cs="Times New Roman"/>
          <w:i/>
          <w:lang w:val="en-US"/>
        </w:rPr>
        <w:t>F</w:t>
      </w:r>
      <w:r w:rsidRPr="00B33AE4">
        <w:rPr>
          <w:rFonts w:ascii="Times New Roman" w:hAnsi="Times New Roman" w:cs="Times New Roman"/>
          <w:i/>
          <w:vertAlign w:val="subscript"/>
        </w:rPr>
        <w:t>4</w:t>
      </w:r>
      <w:r w:rsidRPr="00B33AE4">
        <w:rPr>
          <w:rFonts w:ascii="Times New Roman" w:hAnsi="Times New Roman" w:cs="Times New Roman"/>
        </w:rPr>
        <w:t xml:space="preserve">, приложенные к их центрам масс роторов соответственно и силы тяжести корпуса </w:t>
      </w:r>
      <w:proofErr w:type="spellStart"/>
      <w:proofErr w:type="gramStart"/>
      <w:r w:rsidRPr="00B33AE4">
        <w:rPr>
          <w:rFonts w:ascii="Times New Roman" w:hAnsi="Times New Roman" w:cs="Times New Roman"/>
          <w:i/>
        </w:rPr>
        <w:t>m</w:t>
      </w:r>
      <w:proofErr w:type="gramEnd"/>
      <w:r w:rsidRPr="00B33AE4">
        <w:rPr>
          <w:rFonts w:ascii="Times New Roman" w:hAnsi="Times New Roman" w:cs="Times New Roman"/>
          <w:i/>
          <w:vertAlign w:val="subscript"/>
        </w:rPr>
        <w:t>к</w:t>
      </w:r>
      <w:proofErr w:type="spellEnd"/>
      <w:r w:rsidRPr="00B33AE4">
        <w:rPr>
          <w:rFonts w:ascii="Times New Roman" w:hAnsi="Times New Roman" w:cs="Times New Roman"/>
        </w:rPr>
        <w:t xml:space="preserve"> и винтов </w:t>
      </w:r>
      <w:proofErr w:type="spellStart"/>
      <w:r w:rsidRPr="00B33AE4">
        <w:rPr>
          <w:rFonts w:ascii="Times New Roman" w:hAnsi="Times New Roman" w:cs="Times New Roman"/>
          <w:i/>
        </w:rPr>
        <w:t>m</w:t>
      </w:r>
      <w:r w:rsidRPr="00B33AE4">
        <w:rPr>
          <w:rFonts w:ascii="Times New Roman" w:hAnsi="Times New Roman" w:cs="Times New Roman"/>
          <w:i/>
          <w:vertAlign w:val="subscript"/>
        </w:rPr>
        <w:t>вi</w:t>
      </w:r>
      <w:proofErr w:type="spellEnd"/>
      <w:r w:rsidRPr="00B33AE4">
        <w:rPr>
          <w:rFonts w:ascii="Times New Roman" w:hAnsi="Times New Roman" w:cs="Times New Roman"/>
        </w:rPr>
        <w:t xml:space="preserve">. </w:t>
      </w:r>
      <w:proofErr w:type="spellStart"/>
      <w:r w:rsidR="00B65696" w:rsidRPr="00B33AE4">
        <w:rPr>
          <w:rFonts w:ascii="Times New Roman" w:hAnsi="Times New Roman" w:cs="Times New Roman"/>
        </w:rPr>
        <w:t>Ротеры</w:t>
      </w:r>
      <w:proofErr w:type="spellEnd"/>
      <w:r w:rsidR="00B65696" w:rsidRPr="00B33AE4">
        <w:rPr>
          <w:rFonts w:ascii="Times New Roman" w:hAnsi="Times New Roman" w:cs="Times New Roman"/>
        </w:rPr>
        <w:t xml:space="preserve"> расположены на расстоянии </w:t>
      </w:r>
      <w:r w:rsidR="00B65696" w:rsidRPr="00B33AE4">
        <w:rPr>
          <w:rFonts w:ascii="Times New Roman" w:hAnsi="Times New Roman" w:cs="Times New Roman"/>
          <w:i/>
          <w:lang w:val="en-US"/>
        </w:rPr>
        <w:t>L</w:t>
      </w:r>
      <w:r w:rsidR="00B65696" w:rsidRPr="00B33AE4">
        <w:rPr>
          <w:rFonts w:ascii="Times New Roman" w:hAnsi="Times New Roman" w:cs="Times New Roman"/>
        </w:rPr>
        <w:t xml:space="preserve"> от центра масс и повернуты на угол η</w:t>
      </w:r>
      <w:r w:rsidR="005257BD" w:rsidRPr="00B33AE4">
        <w:rPr>
          <w:rFonts w:ascii="Times New Roman" w:hAnsi="Times New Roman" w:cs="Times New Roman"/>
        </w:rPr>
        <w:t>.</w:t>
      </w:r>
      <w:r w:rsidR="00B65696"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</w:rPr>
        <w:t xml:space="preserve">Необходимо добавить, что </w:t>
      </w:r>
      <w:r w:rsidRPr="00B33AE4">
        <w:rPr>
          <w:rFonts w:ascii="Times New Roman" w:hAnsi="Times New Roman" w:cs="Times New Roman"/>
          <w:i/>
          <w:lang w:val="en-US"/>
        </w:rPr>
        <w:t>F</w:t>
      </w:r>
      <w:r w:rsidRPr="00B33AE4">
        <w:rPr>
          <w:rFonts w:ascii="Times New Roman" w:hAnsi="Times New Roman" w:cs="Times New Roman"/>
          <w:i/>
          <w:vertAlign w:val="subscript"/>
          <w:lang w:val="en-US"/>
        </w:rPr>
        <w:t>i</w:t>
      </w:r>
      <w:r w:rsidRPr="00B33AE4">
        <w:rPr>
          <w:rFonts w:ascii="Times New Roman" w:hAnsi="Times New Roman" w:cs="Times New Roman"/>
        </w:rPr>
        <w:t xml:space="preserve"> пропорционален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Pr="00B33AE4">
        <w:rPr>
          <w:rFonts w:ascii="Times New Roman" w:hAnsi="Times New Roman" w:cs="Times New Roman"/>
        </w:rPr>
        <w:t xml:space="preserve">. Где: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b>
        </m:sSub>
      </m:oMath>
      <w:proofErr w:type="gramStart"/>
      <w:r w:rsidRPr="00B33AE4">
        <w:rPr>
          <w:rFonts w:ascii="Times New Roman" w:hAnsi="Times New Roman" w:cs="Times New Roman"/>
        </w:rPr>
        <w:t xml:space="preserve"> :</w:t>
      </w:r>
      <w:proofErr w:type="gramEnd"/>
      <w:r w:rsidRPr="00B33AE4">
        <w:rPr>
          <w:rFonts w:ascii="Times New Roman" w:hAnsi="Times New Roman" w:cs="Times New Roman"/>
        </w:rPr>
        <w:t xml:space="preserve"> ск</w:t>
      </w:r>
      <w:proofErr w:type="spellStart"/>
      <w:r w:rsidRPr="00B33AE4">
        <w:rPr>
          <w:rFonts w:ascii="Times New Roman" w:hAnsi="Times New Roman" w:cs="Times New Roman"/>
        </w:rPr>
        <w:t>орости</w:t>
      </w:r>
      <w:proofErr w:type="spellEnd"/>
      <w:r w:rsidRPr="00B33AE4">
        <w:rPr>
          <w:rFonts w:ascii="Times New Roman" w:hAnsi="Times New Roman" w:cs="Times New Roman"/>
        </w:rPr>
        <w:t xml:space="preserve"> вращения пропеллеров; </w:t>
      </w:r>
    </w:p>
    <w:p w:rsidR="00B65696" w:rsidRPr="00B33AE4" w:rsidRDefault="00B65696" w:rsidP="00875872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Для расчета момента инерции необходимо знать габариты всех элементов, которые будут вычислены заранее. В список этих элементов входят: </w:t>
      </w:r>
    </w:p>
    <w:p w:rsidR="007507CE" w:rsidRPr="00B33AE4" w:rsidRDefault="007507CE" w:rsidP="00875872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а – ширина корпуса;</w:t>
      </w:r>
    </w:p>
    <w:p w:rsidR="007507CE" w:rsidRPr="00B33AE4" w:rsidRDefault="007507CE" w:rsidP="00875872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b</w:t>
      </w:r>
      <w:r w:rsidRPr="00B33AE4">
        <w:rPr>
          <w:rFonts w:ascii="Times New Roman" w:hAnsi="Times New Roman" w:cs="Times New Roman"/>
        </w:rPr>
        <w:t xml:space="preserve"> – </w:t>
      </w:r>
      <w:proofErr w:type="gramStart"/>
      <w:r w:rsidRPr="00B33AE4">
        <w:rPr>
          <w:rFonts w:ascii="Times New Roman" w:hAnsi="Times New Roman" w:cs="Times New Roman"/>
        </w:rPr>
        <w:t>длина</w:t>
      </w:r>
      <w:proofErr w:type="gramEnd"/>
      <w:r w:rsidRPr="00B33AE4">
        <w:rPr>
          <w:rFonts w:ascii="Times New Roman" w:hAnsi="Times New Roman" w:cs="Times New Roman"/>
        </w:rPr>
        <w:t xml:space="preserve"> корпуса;</w:t>
      </w:r>
    </w:p>
    <w:p w:rsidR="007507CE" w:rsidRPr="00B33AE4" w:rsidRDefault="007507CE" w:rsidP="007507CE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h</w:t>
      </w:r>
      <w:r w:rsidRPr="00B33AE4">
        <w:rPr>
          <w:rFonts w:ascii="Times New Roman" w:hAnsi="Times New Roman" w:cs="Times New Roman"/>
        </w:rPr>
        <w:t xml:space="preserve"> – </w:t>
      </w:r>
      <w:proofErr w:type="gramStart"/>
      <w:r w:rsidRPr="00B33AE4">
        <w:rPr>
          <w:rFonts w:ascii="Times New Roman" w:hAnsi="Times New Roman" w:cs="Times New Roman"/>
        </w:rPr>
        <w:t>высота</w:t>
      </w:r>
      <w:proofErr w:type="gramEnd"/>
      <w:r w:rsidRPr="00B33AE4">
        <w:rPr>
          <w:rFonts w:ascii="Times New Roman" w:hAnsi="Times New Roman" w:cs="Times New Roman"/>
        </w:rPr>
        <w:t xml:space="preserve"> корпуса;</w:t>
      </w:r>
    </w:p>
    <w:p w:rsidR="002E7C0A" w:rsidRPr="00B33AE4" w:rsidRDefault="002E7C0A" w:rsidP="007507CE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R</w:t>
      </w:r>
      <w:r w:rsidRPr="00B33AE4">
        <w:rPr>
          <w:rFonts w:ascii="Times New Roman" w:hAnsi="Times New Roman" w:cs="Times New Roman"/>
        </w:rPr>
        <w:t xml:space="preserve"> – </w:t>
      </w:r>
      <w:proofErr w:type="gramStart"/>
      <w:r w:rsidRPr="00B33AE4">
        <w:rPr>
          <w:rFonts w:ascii="Times New Roman" w:hAnsi="Times New Roman" w:cs="Times New Roman"/>
        </w:rPr>
        <w:t>радиус</w:t>
      </w:r>
      <w:proofErr w:type="gramEnd"/>
      <w:r w:rsidRPr="00B33AE4">
        <w:rPr>
          <w:rFonts w:ascii="Times New Roman" w:hAnsi="Times New Roman" w:cs="Times New Roman"/>
        </w:rPr>
        <w:t xml:space="preserve"> винта;</w:t>
      </w:r>
    </w:p>
    <w:p w:rsidR="000A7F69" w:rsidRPr="00B33AE4" w:rsidRDefault="002E7C0A" w:rsidP="007507CE">
      <w:pPr>
        <w:jc w:val="both"/>
        <w:rPr>
          <w:rFonts w:ascii="Times New Roman" w:hAnsi="Times New Roman" w:cs="Times New Roman"/>
        </w:rPr>
      </w:pPr>
      <w:proofErr w:type="spellStart"/>
      <w:proofErr w:type="gramStart"/>
      <w:r w:rsidRPr="00B33AE4">
        <w:rPr>
          <w:rFonts w:ascii="Times New Roman" w:hAnsi="Times New Roman" w:cs="Times New Roman"/>
          <w:lang w:val="en-US"/>
        </w:rPr>
        <w:t>h</w:t>
      </w:r>
      <w:r w:rsidRPr="00B33AE4">
        <w:rPr>
          <w:rFonts w:ascii="Times New Roman" w:hAnsi="Times New Roman" w:cs="Times New Roman"/>
          <w:vertAlign w:val="subscript"/>
          <w:lang w:val="en-US"/>
        </w:rPr>
        <w:t>c</w:t>
      </w:r>
      <w:proofErr w:type="spellEnd"/>
      <w:proofErr w:type="gramEnd"/>
      <w:r w:rsidR="005257BD" w:rsidRPr="00B33AE4">
        <w:rPr>
          <w:rFonts w:ascii="Times New Roman" w:hAnsi="Times New Roman" w:cs="Times New Roman"/>
        </w:rPr>
        <w:t xml:space="preserve"> – высота винта;</w:t>
      </w:r>
    </w:p>
    <w:p w:rsidR="005257BD" w:rsidRPr="00B33AE4" w:rsidRDefault="001F77BC" w:rsidP="001F77BC">
      <w:pPr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DBE25C9" wp14:editId="22BC56FB">
            <wp:extent cx="3037775" cy="2296973"/>
            <wp:effectExtent l="0" t="0" r="0" b="8255"/>
            <wp:docPr id="8" name="Рисунок 8" descr="https://sun9-69.userapi.com/9hiSYbZie2WMejTQnKnXllwUAj3Fl3t26HTYhA/aJ5U8HVKEa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un9-69.userapi.com/9hiSYbZie2WMejTQnKnXllwUAj3Fl3t26HTYhA/aJ5U8HVKEaQ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937" cy="2297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52E" w:rsidRPr="00B33AE4" w:rsidRDefault="00AC052E" w:rsidP="00AC052E">
      <w:pPr>
        <w:pStyle w:val="a5"/>
        <w:jc w:val="center"/>
        <w:rPr>
          <w:rFonts w:ascii="Times New Roman" w:hAnsi="Times New Roman" w:cs="Times New Roman"/>
        </w:rPr>
      </w:pPr>
    </w:p>
    <w:p w:rsidR="00313546" w:rsidRPr="00B33AE4" w:rsidRDefault="00313546" w:rsidP="00AC052E">
      <w:pPr>
        <w:pStyle w:val="a5"/>
        <w:jc w:val="center"/>
        <w:rPr>
          <w:rFonts w:ascii="Times New Roman" w:hAnsi="Times New Roman" w:cs="Times New Roman"/>
        </w:rPr>
      </w:pPr>
    </w:p>
    <w:p w:rsidR="00313546" w:rsidRPr="00B33AE4" w:rsidRDefault="00313546">
      <w:pPr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br w:type="page"/>
      </w:r>
    </w:p>
    <w:p w:rsidR="00094A82" w:rsidRPr="00B33AE4" w:rsidRDefault="00094A82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38623767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Элементы </w:t>
      </w:r>
      <w:proofErr w:type="spellStart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коптера</w:t>
      </w:r>
      <w:proofErr w:type="spellEnd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и их алгоритм решения задач</w:t>
      </w:r>
      <w:bookmarkEnd w:id="2"/>
    </w:p>
    <w:p w:rsidR="00B91C98" w:rsidRPr="00B33AE4" w:rsidRDefault="00B91C98" w:rsidP="00B91C98">
      <w:pPr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Основные элементы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(рис.2) подключены между собой следующим образом:</w:t>
      </w:r>
    </w:p>
    <w:p w:rsidR="0076310E" w:rsidRPr="00B33AE4" w:rsidRDefault="009B0E76" w:rsidP="0076310E">
      <w:pPr>
        <w:keepNext/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940E256" wp14:editId="6937C0E6">
            <wp:extent cx="5857336" cy="634758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shot from 2020-02-02 18-52-3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9452" cy="634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E76" w:rsidRPr="00B33AE4" w:rsidRDefault="0076310E" w:rsidP="006E5B72">
      <w:pPr>
        <w:pStyle w:val="a6"/>
        <w:jc w:val="center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Рисунок </w:t>
      </w:r>
      <w:r w:rsidR="00125350" w:rsidRPr="00B33AE4">
        <w:rPr>
          <w:rFonts w:ascii="Times New Roman" w:hAnsi="Times New Roman" w:cs="Times New Roman"/>
        </w:rPr>
        <w:fldChar w:fldCharType="begin"/>
      </w:r>
      <w:r w:rsidR="00125350" w:rsidRPr="00B33AE4">
        <w:rPr>
          <w:rFonts w:ascii="Times New Roman" w:hAnsi="Times New Roman" w:cs="Times New Roman"/>
        </w:rPr>
        <w:instrText xml:space="preserve"> SEQ Рисунок \* ARABIC </w:instrText>
      </w:r>
      <w:r w:rsidR="00125350" w:rsidRPr="00B33AE4">
        <w:rPr>
          <w:rFonts w:ascii="Times New Roman" w:hAnsi="Times New Roman" w:cs="Times New Roman"/>
        </w:rPr>
        <w:fldChar w:fldCharType="separate"/>
      </w:r>
      <w:r w:rsidRPr="00B33AE4">
        <w:rPr>
          <w:rFonts w:ascii="Times New Roman" w:hAnsi="Times New Roman" w:cs="Times New Roman"/>
          <w:noProof/>
        </w:rPr>
        <w:t>2</w:t>
      </w:r>
      <w:r w:rsidR="00125350" w:rsidRPr="00B33AE4">
        <w:rPr>
          <w:rFonts w:ascii="Times New Roman" w:hAnsi="Times New Roman" w:cs="Times New Roman"/>
          <w:noProof/>
        </w:rPr>
        <w:fldChar w:fldCharType="end"/>
      </w:r>
    </w:p>
    <w:p w:rsidR="006E5B72" w:rsidRPr="00B33AE4" w:rsidRDefault="006E5B72" w:rsidP="006E5B7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E5B72" w:rsidRPr="00B33AE4" w:rsidRDefault="006E5B72" w:rsidP="006E5B7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Бесколлекторные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двигатели(1,2,3,4) соед</w:t>
      </w:r>
      <w:r w:rsidR="002027E5" w:rsidRPr="00B33AE4">
        <w:rPr>
          <w:rFonts w:ascii="Times New Roman" w:hAnsi="Times New Roman" w:cs="Times New Roman"/>
          <w:sz w:val="24"/>
          <w:szCs w:val="24"/>
        </w:rPr>
        <w:t>и</w:t>
      </w:r>
      <w:r w:rsidRPr="00B33AE4">
        <w:rPr>
          <w:rFonts w:ascii="Times New Roman" w:hAnsi="Times New Roman" w:cs="Times New Roman"/>
          <w:sz w:val="24"/>
          <w:szCs w:val="24"/>
        </w:rPr>
        <w:t xml:space="preserve">нены трехфазно с контроллерами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бесколлекторных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двигателей</w:t>
      </w:r>
      <w:r w:rsidR="002027E5"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sz w:val="24"/>
          <w:szCs w:val="24"/>
        </w:rPr>
        <w:t>(5,6,7,8), которые соединены в распределительной плате (9). Распределительная плата запитана аккумулятором (10), напряжение (11-12 В) с блока питания переходит на контроллеры двигателей (5,6,7,8). Один из контроллеров питания</w:t>
      </w:r>
      <w:r w:rsidR="002027E5"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sz w:val="24"/>
          <w:szCs w:val="24"/>
        </w:rPr>
        <w:t>преобразует входное напряжение с аккумулятора в выходное 5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запитывает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Raspberry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pi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(11).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Raspberry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pi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через COM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port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подключена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к плате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Arduino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>, к которой подключены БИНС (13), ультразвуковой дальномер (14) и провода управления ESC (5,6,7,8).</w:t>
      </w:r>
    </w:p>
    <w:p w:rsidR="006E5B72" w:rsidRPr="00B33AE4" w:rsidRDefault="006E5B72" w:rsidP="006E5B72">
      <w:pPr>
        <w:rPr>
          <w:rFonts w:ascii="Times New Roman" w:hAnsi="Times New Roman" w:cs="Times New Roman"/>
        </w:rPr>
      </w:pPr>
    </w:p>
    <w:p w:rsidR="00094A82" w:rsidRPr="00B33AE4" w:rsidRDefault="00094A82" w:rsidP="009B0E76">
      <w:pPr>
        <w:pStyle w:val="3"/>
        <w:jc w:val="center"/>
        <w:rPr>
          <w:rStyle w:val="30"/>
          <w:rFonts w:ascii="Times New Roman" w:hAnsi="Times New Roman" w:cs="Times New Roman"/>
          <w:b/>
          <w:bCs/>
          <w:color w:val="000000" w:themeColor="text1"/>
        </w:rPr>
      </w:pPr>
      <w:bookmarkStart w:id="3" w:name="_Toc38623768"/>
      <w:proofErr w:type="spellStart"/>
      <w:r w:rsidRPr="00B33AE4">
        <w:rPr>
          <w:rStyle w:val="30"/>
          <w:rFonts w:ascii="Times New Roman" w:hAnsi="Times New Roman" w:cs="Times New Roman"/>
          <w:b/>
          <w:bCs/>
          <w:color w:val="000000" w:themeColor="text1"/>
        </w:rPr>
        <w:lastRenderedPageBreak/>
        <w:t>Arduino</w:t>
      </w:r>
      <w:bookmarkEnd w:id="3"/>
      <w:proofErr w:type="spellEnd"/>
    </w:p>
    <w:p w:rsidR="00527C1E" w:rsidRPr="00B33AE4" w:rsidRDefault="001B093D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Каждый летательный аппарат обладает определенным списком</w:t>
      </w:r>
      <w:r w:rsidR="00E21243" w:rsidRPr="00B33AE4">
        <w:rPr>
          <w:rFonts w:ascii="Times New Roman" w:hAnsi="Times New Roman" w:cs="Times New Roman"/>
          <w:sz w:val="24"/>
          <w:szCs w:val="24"/>
        </w:rPr>
        <w:t xml:space="preserve"> значений</w:t>
      </w:r>
      <w:r w:rsidRPr="00B33AE4">
        <w:rPr>
          <w:rFonts w:ascii="Times New Roman" w:hAnsi="Times New Roman" w:cs="Times New Roman"/>
          <w:sz w:val="24"/>
          <w:szCs w:val="24"/>
        </w:rPr>
        <w:t xml:space="preserve"> параметров</w:t>
      </w:r>
      <w:r w:rsidR="00E21243" w:rsidRPr="00B33AE4">
        <w:rPr>
          <w:rFonts w:ascii="Times New Roman" w:hAnsi="Times New Roman" w:cs="Times New Roman"/>
          <w:sz w:val="24"/>
          <w:szCs w:val="24"/>
        </w:rPr>
        <w:t>,</w:t>
      </w:r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="00E21243" w:rsidRPr="00B33AE4">
        <w:rPr>
          <w:rFonts w:ascii="Times New Roman" w:hAnsi="Times New Roman" w:cs="Times New Roman"/>
          <w:sz w:val="24"/>
          <w:szCs w:val="24"/>
        </w:rPr>
        <w:t xml:space="preserve">который называется вектором состояния. Вектор состояния описывает состояние системы в фиксированный момент времени. Для определения вектора состояния </w:t>
      </w:r>
      <w:proofErr w:type="spellStart"/>
      <w:r w:rsidR="00E21243" w:rsidRPr="00B33AE4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  <w:r w:rsidR="00E21243" w:rsidRPr="00B33AE4">
        <w:rPr>
          <w:rFonts w:ascii="Times New Roman" w:hAnsi="Times New Roman" w:cs="Times New Roman"/>
          <w:sz w:val="24"/>
          <w:szCs w:val="24"/>
        </w:rPr>
        <w:t xml:space="preserve"> используется отдельная плата на</w:t>
      </w:r>
      <w:r w:rsidR="004E6667" w:rsidRPr="00B33AE4">
        <w:rPr>
          <w:rFonts w:ascii="Times New Roman" w:hAnsi="Times New Roman" w:cs="Times New Roman"/>
          <w:sz w:val="24"/>
          <w:szCs w:val="24"/>
        </w:rPr>
        <w:t xml:space="preserve"> базе</w:t>
      </w:r>
      <w:r w:rsidR="00E21243" w:rsidRPr="00B33A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1243"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4E6667" w:rsidRPr="00B33AE4">
        <w:rPr>
          <w:rFonts w:ascii="Times New Roman" w:hAnsi="Times New Roman" w:cs="Times New Roman"/>
          <w:sz w:val="24"/>
          <w:szCs w:val="24"/>
        </w:rPr>
        <w:t xml:space="preserve">, </w:t>
      </w:r>
      <w:r w:rsidR="004E6667" w:rsidRPr="00B33AE4">
        <w:rPr>
          <w:rFonts w:ascii="Times New Roman" w:eastAsiaTheme="minorEastAsia" w:hAnsi="Times New Roman" w:cs="Times New Roman"/>
          <w:sz w:val="24"/>
          <w:szCs w:val="24"/>
        </w:rPr>
        <w:t>к которому подключены все необходимые элементы</w:t>
      </w:r>
      <w:r w:rsidR="00527C1E" w:rsidRPr="00B33AE4">
        <w:rPr>
          <w:rFonts w:ascii="Times New Roman" w:eastAsiaTheme="minorEastAsia" w:hAnsi="Times New Roman" w:cs="Times New Roman"/>
          <w:sz w:val="24"/>
          <w:szCs w:val="24"/>
        </w:rPr>
        <w:t>, которые будут описаны ниже</w:t>
      </w:r>
      <w:r w:rsidR="004E6667" w:rsidRPr="00B33AE4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55D6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Вектор состояния передается на основную плату в составе сообщения, в котором находится вектор информации. </w:t>
      </w:r>
    </w:p>
    <w:p w:rsidR="001B093D" w:rsidRPr="00B33AE4" w:rsidRDefault="00CF0071" w:rsidP="001B093D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 Вектор </w:t>
      </w:r>
      <w:r w:rsidR="00555D62" w:rsidRPr="00B33AE4">
        <w:rPr>
          <w:rFonts w:ascii="Times New Roman" w:hAnsi="Times New Roman" w:cs="Times New Roman"/>
          <w:sz w:val="24"/>
          <w:szCs w:val="24"/>
        </w:rPr>
        <w:t>информации</w:t>
      </w:r>
      <w:r w:rsidRPr="00B33AE4">
        <w:rPr>
          <w:rFonts w:ascii="Times New Roman" w:hAnsi="Times New Roman" w:cs="Times New Roman"/>
          <w:sz w:val="24"/>
          <w:szCs w:val="24"/>
        </w:rPr>
        <w:t xml:space="preserve"> имеет следующие элементы</w:t>
      </w:r>
      <w:r w:rsidR="00527C1E" w:rsidRPr="00B33AE4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4"/>
        <w:gridCol w:w="991"/>
      </w:tblGrid>
      <w:tr w:rsidR="00A26A57" w:rsidRPr="00B33AE4" w:rsidTr="005257BD">
        <w:tc>
          <w:tcPr>
            <w:tcW w:w="8364" w:type="dxa"/>
          </w:tcPr>
          <w:p w:rsidR="00A26A57" w:rsidRPr="00B33AE4" w:rsidRDefault="00B33AE4" w:rsidP="00A26A57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Х 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Y 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Z 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Vx 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Vy 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Vz 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202122"/>
                              <w:sz w:val="24"/>
                              <w:szCs w:val="24"/>
                              <w:shd w:val="clear" w:color="auto" w:fill="FFFFFF"/>
                            </w:rPr>
                            <m:t>Ψ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202122"/>
                              <w:sz w:val="24"/>
                              <w:szCs w:val="24"/>
                              <w:shd w:val="clear" w:color="auto" w:fill="F8F9FA"/>
                            </w:rPr>
                            <m:t>θ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ƴ</m:t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:rsidR="00A26A57" w:rsidRPr="00B33AE4" w:rsidRDefault="00A26A57" w:rsidP="005257BD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91" w:type="dxa"/>
            <w:vAlign w:val="center"/>
          </w:tcPr>
          <w:p w:rsidR="00A26A57" w:rsidRPr="00B33AE4" w:rsidRDefault="00A26A57" w:rsidP="005257BD">
            <w:pPr>
              <w:widowControl w:val="0"/>
              <w:spacing w:line="360" w:lineRule="auto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B33AE4">
              <w:rPr>
                <w:rFonts w:ascii="Times New Roman" w:hAnsi="Times New Roman" w:cs="Times New Roman"/>
                <w:szCs w:val="24"/>
                <w:lang w:val="en-US"/>
              </w:rPr>
              <w:t>(1.1)</w:t>
            </w:r>
          </w:p>
        </w:tc>
      </w:tr>
    </w:tbl>
    <w:p w:rsidR="00A26A57" w:rsidRPr="00B33AE4" w:rsidRDefault="00A26A57" w:rsidP="001B093D">
      <w:pPr>
        <w:rPr>
          <w:rFonts w:ascii="Times New Roman" w:hAnsi="Times New Roman" w:cs="Times New Roman"/>
          <w:sz w:val="24"/>
          <w:szCs w:val="24"/>
        </w:rPr>
      </w:pPr>
    </w:p>
    <w:p w:rsidR="00527C1E" w:rsidRPr="00B33AE4" w:rsidRDefault="00527C1E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D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см)-значение дальномера</w:t>
      </w:r>
      <w:r w:rsidR="0014784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147842"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proofErr w:type="gramStart"/>
      <w:r w:rsidR="00147842" w:rsidRPr="00B33AE4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47842"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="00147842" w:rsidRPr="00B33AE4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47842"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Z</w:t>
      </w:r>
      <w:proofErr w:type="gramEnd"/>
      <w:r w:rsidR="0014784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м) – проекции перемещения </w:t>
      </w:r>
      <w:proofErr w:type="spellStart"/>
      <w:r w:rsidR="00147842" w:rsidRPr="00B33AE4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r w:rsidR="0014784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относительно стартовой системы координат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proofErr w:type="spellStart"/>
      <w:r w:rsidR="000969EC"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Vx</w:t>
      </w:r>
      <w:proofErr w:type="spellEnd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0969EC"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Vy</w:t>
      </w:r>
      <w:proofErr w:type="spellEnd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0969EC"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Vz</w:t>
      </w:r>
      <w:proofErr w:type="spellEnd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м/с) – скорость </w:t>
      </w:r>
      <w:proofErr w:type="spellStart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в системе координат, связанной со стартом; </w:t>
      </w:r>
      <w:r w:rsidR="001862EB" w:rsidRPr="00B33AE4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Ψ</w:t>
      </w:r>
      <w:r w:rsidR="00E76EBE" w:rsidRPr="00B33AE4">
        <w:rPr>
          <w:rFonts w:ascii="Times New Roman" w:eastAsiaTheme="minorEastAsia" w:hAnsi="Times New Roman" w:cs="Times New Roman"/>
          <w:sz w:val="24"/>
          <w:szCs w:val="24"/>
        </w:rPr>
        <w:t>(град.)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– </w:t>
      </w:r>
      <w:proofErr w:type="spellStart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курс;</w:t>
      </w:r>
      <w:r w:rsidR="001862EB" w:rsidRPr="00B33AE4">
        <w:rPr>
          <w:rFonts w:ascii="Times New Roman" w:eastAsiaTheme="minorEastAsia" w:hAnsi="Times New Roman" w:cs="Times New Roman"/>
          <w:sz w:val="24"/>
          <w:szCs w:val="24"/>
        </w:rPr>
        <w:t>ϕ</w:t>
      </w:r>
      <w:proofErr w:type="spellEnd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862EB" w:rsidRPr="00B33AE4">
        <w:rPr>
          <w:rFonts w:ascii="Times New Roman" w:hAnsi="Times New Roman" w:cs="Times New Roman"/>
          <w:color w:val="202122"/>
          <w:sz w:val="24"/>
          <w:szCs w:val="24"/>
          <w:shd w:val="clear" w:color="auto" w:fill="F8F9FA"/>
        </w:rPr>
        <w:t>θ</w:t>
      </w:r>
      <w:r w:rsidR="00E76EBE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град.)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proofErr w:type="spellStart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тангаж</w:t>
      </w:r>
      <w:proofErr w:type="spellEnd"/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;</w:t>
      </w:r>
      <w:r w:rsidR="00E76EBE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8205B" w:rsidRPr="00B33AE4">
        <w:rPr>
          <w:rFonts w:ascii="Times New Roman" w:eastAsiaTheme="minorEastAsia" w:hAnsi="Times New Roman" w:cs="Times New Roman"/>
          <w:sz w:val="24"/>
          <w:szCs w:val="24"/>
        </w:rPr>
        <w:t>ƴ</w:t>
      </w:r>
      <w:r w:rsidR="00E76EBE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град.) – крен;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ω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x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, ω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y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, ω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z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град</w:t>
      </w:r>
      <w:r w:rsidR="00E76EBE" w:rsidRPr="00B33AE4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/сек</w:t>
      </w:r>
      <w:r w:rsidR="00E76EBE" w:rsidRPr="00B33AE4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969EC" w:rsidRPr="00B33AE4">
        <w:rPr>
          <w:rFonts w:ascii="Times New Roman" w:eastAsiaTheme="minorEastAsia" w:hAnsi="Times New Roman" w:cs="Times New Roman"/>
          <w:sz w:val="24"/>
          <w:szCs w:val="24"/>
        </w:rPr>
        <w:t>) – угловая скорость относительно бортовой системы координат.</w:t>
      </w:r>
    </w:p>
    <w:p w:rsidR="005C7E24" w:rsidRPr="00B33AE4" w:rsidRDefault="005C7E24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На выход с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Arduino</w:t>
      </w:r>
      <w:proofErr w:type="spellEnd"/>
      <w:r w:rsidR="00555D6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идет вектор информации приведенный выше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C7E24" w:rsidRPr="00B33AE4" w:rsidRDefault="005C7E24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На вход в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Arduino</w:t>
      </w:r>
      <w:proofErr w:type="spellEnd"/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с основной платы идут следующие элементы:</w:t>
      </w:r>
    </w:p>
    <w:p w:rsidR="005C7E24" w:rsidRPr="00B33AE4" w:rsidRDefault="005C7E24" w:rsidP="005C7E24">
      <w:pPr>
        <w:pStyle w:val="a5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>Массив двигателей</w:t>
      </w:r>
    </w:p>
    <w:p w:rsidR="005C7E24" w:rsidRPr="00B33AE4" w:rsidRDefault="005C7E24" w:rsidP="005C7E24">
      <w:pPr>
        <w:pStyle w:val="a5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Высота 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 (метры)</w:t>
      </w:r>
    </w:p>
    <w:p w:rsidR="005C7E24" w:rsidRPr="00B33AE4" w:rsidRDefault="00B365D4" w:rsidP="005C7E24">
      <w:pPr>
        <w:pStyle w:val="a5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Географическая ш</w:t>
      </w:r>
      <w:r w:rsidR="005C7E24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ирота положения </w:t>
      </w:r>
      <w:r w:rsidR="005C7E24" w:rsidRPr="00B33AE4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14" o:title=""/>
          </v:shape>
          <o:OLEObject Type="Embed" ProgID="Equation.DSMT4" ShapeID="_x0000_i1025" DrawAspect="Content" ObjectID="_1653078509" r:id="rId15"/>
        </w:object>
      </w:r>
    </w:p>
    <w:p w:rsidR="00094A82" w:rsidRPr="00B33AE4" w:rsidRDefault="00094A82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4" w:name="_Toc38623769"/>
      <w:r w:rsidRPr="00B33AE4">
        <w:rPr>
          <w:rFonts w:ascii="Times New Roman" w:hAnsi="Times New Roman" w:cs="Times New Roman"/>
          <w:b/>
          <w:bCs/>
          <w:color w:val="000000" w:themeColor="text1"/>
        </w:rPr>
        <w:t>Ультразвуковой дальномер</w:t>
      </w:r>
      <w:bookmarkEnd w:id="4"/>
    </w:p>
    <w:p w:rsidR="00292ABA" w:rsidRPr="00B33AE4" w:rsidRDefault="00CF1ED5" w:rsidP="00CF1ED5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Для одного из вариантов навигации в пространстве можно использовать дальномер, в нашем случае используется ультразвуковой дальномер. </w:t>
      </w:r>
      <w:r w:rsidR="00292ABA" w:rsidRPr="00B33AE4">
        <w:rPr>
          <w:rFonts w:ascii="Times New Roman" w:hAnsi="Times New Roman" w:cs="Times New Roman"/>
          <w:sz w:val="24"/>
          <w:szCs w:val="24"/>
        </w:rPr>
        <w:t xml:space="preserve">Действие ультразвукового дальномера основано на принципе </w:t>
      </w:r>
      <w:proofErr w:type="spellStart"/>
      <w:r w:rsidR="00292ABA" w:rsidRPr="00B33AE4">
        <w:rPr>
          <w:rFonts w:ascii="Times New Roman" w:hAnsi="Times New Roman" w:cs="Times New Roman"/>
          <w:sz w:val="24"/>
          <w:szCs w:val="24"/>
        </w:rPr>
        <w:t>эхолокации</w:t>
      </w:r>
      <w:proofErr w:type="spellEnd"/>
      <w:r w:rsidR="00292ABA" w:rsidRPr="00B33AE4">
        <w:rPr>
          <w:rFonts w:ascii="Times New Roman" w:hAnsi="Times New Roman" w:cs="Times New Roman"/>
          <w:sz w:val="24"/>
          <w:szCs w:val="24"/>
        </w:rPr>
        <w:t>. Он излучает звуковые импульсы в пространство и принимает отражённый от препятствия сигнал. По времени распространения звуковой волны к препятствию и обратно определяется расстояние до объекта.</w:t>
      </w:r>
    </w:p>
    <w:p w:rsidR="00292ABA" w:rsidRPr="00B33AE4" w:rsidRDefault="00292ABA" w:rsidP="006E5B7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Запуск звуковой волны начинается с подачи положительного импульса длительностью не менее 10 микросекунд в канал TRIG дальномера. Как только импульс заканчивается, дальномер излучает в пространство перед собой пачку звуковых импульсов с частотой 40 кГц. В это время запускается алгоритм определения времени задержки отражённого сигнала, а в канале ECHO дальномера появляется логическая единица. Как только датчик улавливает отражённый сигнал, на выводе ECHO появляется логический ноль. По длительности этого сигнала определяется расстояние до объекта.</w:t>
      </w:r>
    </w:p>
    <w:p w:rsidR="009B0E76" w:rsidRPr="00B33AE4" w:rsidRDefault="00292ABA" w:rsidP="00E27CD5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lastRenderedPageBreak/>
        <w:t>Диапазон измерения расстояния дальномера - до 4 метров с разрешением 0,3 см. Угол наблюдения - 30 градусов, эффективный угол - 15 градусов.</w:t>
      </w:r>
    </w:p>
    <w:p w:rsidR="00E27CD5" w:rsidRPr="00B33AE4" w:rsidRDefault="00E27CD5" w:rsidP="00E27CD5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r w:rsidRPr="00B33AE4">
        <w:rPr>
          <w:rFonts w:ascii="Times New Roman" w:hAnsi="Times New Roman" w:cs="Times New Roman"/>
          <w:b/>
          <w:bCs/>
          <w:color w:val="000000" w:themeColor="text1"/>
        </w:rPr>
        <w:t>БИНС</w:t>
      </w:r>
    </w:p>
    <w:p w:rsidR="00297161" w:rsidRPr="00B33AE4" w:rsidRDefault="001B093D" w:rsidP="001B093D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ля корректной ориентации в пространстве необходимо использовать навигационные системы, которые определяют ориентацию ЛА в бортовой системе координат. </w:t>
      </w:r>
      <w:r w:rsidR="001D30F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ля получения вектора состояния </w:t>
      </w:r>
      <w:proofErr w:type="spellStart"/>
      <w:r w:rsidR="001D30F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квадрокоптера</w:t>
      </w:r>
      <w:proofErr w:type="spellEnd"/>
      <w:r w:rsidR="001D30F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можно</w:t>
      </w:r>
      <w:r w:rsidR="004058F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спользовать БИНС</w:t>
      </w:r>
      <w:r w:rsidR="00FE13F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7B2100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функциональная</w:t>
      </w:r>
      <w:r w:rsidR="0029716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схема которого изображена на рис.</w:t>
      </w:r>
      <w:proofErr w:type="gramStart"/>
      <w:r w:rsidR="0029716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proofErr w:type="gramEnd"/>
      <w:r w:rsidR="00297161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94A82" w:rsidRPr="00B33AE4" w:rsidRDefault="00731724" w:rsidP="00297161">
      <w:pPr>
        <w:rPr>
          <w:rFonts w:ascii="Times New Roman" w:hAnsi="Times New Roman" w:cs="Times New Roman"/>
          <w:b/>
          <w:bCs/>
          <w:color w:val="000000" w:themeColor="text1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AF03895" wp14:editId="0CB77DBB">
            <wp:extent cx="6300470" cy="2576142"/>
            <wp:effectExtent l="0" t="0" r="5080" b="0"/>
            <wp:docPr id="6" name="Рисунок 6" descr="https://sun1-25.userapi.com/H3_N3V5eDo47FUJPunq2ozjpLsZIT90cUR7T-w/MiU43z-Zlp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s://sun1-25.userapi.com/H3_N3V5eDo47FUJPunq2ozjpLsZIT90cUR7T-w/MiU43z-Zlp8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2576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5BA3" w:rsidRPr="00B33AE4" w:rsidRDefault="00405BA3" w:rsidP="00DB32C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Алгоритм вычисления вектора состояния происходит в следующем порядке:</w:t>
      </w:r>
    </w:p>
    <w:p w:rsidR="00405BA3" w:rsidRPr="00B33AE4" w:rsidRDefault="001F70E1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читывание значений с </w:t>
      </w:r>
      <w:r w:rsidR="002027E5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ШИМ-</w:t>
      </w:r>
      <w:r w:rsidR="0022106B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игналов акселерометров, </w:t>
      </w:r>
      <w:proofErr w:type="spellStart"/>
      <w:r w:rsidR="002027E5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ДУС</w:t>
      </w:r>
      <w:r w:rsidR="0022106B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ов</w:t>
      </w:r>
      <w:proofErr w:type="spellEnd"/>
      <w:r w:rsidR="0022106B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 магнитометров</w:t>
      </w:r>
    </w:p>
    <w:p w:rsidR="001F70E1" w:rsidRPr="00B33AE4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 помощью умножения матрицы зависимостей между показаниями акселерометров на вектор линейных ускорений, получаем откалиброванные значения вектора линейных ускорений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а</m:t>
                </m:r>
              </m:sub>
            </m:sSub>
          </m:e>
        </m:acc>
      </m:oMath>
      <w:r w:rsidR="00311EEC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CA696B" w:rsidRPr="00B33AE4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 помощью умножения матрицы зависимостей между показаниями приборов </w:t>
      </w:r>
      <w:proofErr w:type="spellStart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ДУСов</w:t>
      </w:r>
      <w:proofErr w:type="spellEnd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на вектор угловых скоростей, получаем откалиброванные значения вектора угловых скоростей </w:t>
      </w:r>
    </w:p>
    <w:p w:rsidR="00CA696B" w:rsidRPr="00B33AE4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Используя фильтр </w:t>
      </w:r>
      <w:proofErr w:type="spellStart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Калмана</w:t>
      </w:r>
      <w:proofErr w:type="spellEnd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, избавляемся от шумов в ускорениях</w:t>
      </w:r>
      <w:r w:rsidR="00DB32C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а</m:t>
                    </m:r>
                  </m:sub>
                </m:sSub>
              </m:e>
            </m:acc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*</m:t>
            </m:r>
          </m:sup>
        </m:sSup>
      </m:oMath>
      <w:r w:rsidR="00DB32C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A696B" w:rsidRPr="00B33AE4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С помощью магнитометра считываем 3 угла ориентации: рысканье</w:t>
      </w:r>
      <w:proofErr w:type="gramStart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</w:t>
      </w:r>
      <w:proofErr w:type="gramEnd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тангаж</w:t>
      </w:r>
      <w:proofErr w:type="spellEnd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, крен</w:t>
      </w:r>
    </w:p>
    <w:p w:rsidR="001D30CA" w:rsidRPr="00B33AE4" w:rsidRDefault="00381966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С помощью</w:t>
      </w:r>
      <w:r w:rsidR="002027E5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F74E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матрицы ориентации </w:t>
      </w:r>
      <w:r w:rsidR="00C46358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F74E2" w:rsidRPr="00B33AE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A</w:t>
      </w:r>
      <w:r w:rsidR="006F74E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олучаем истинное ускорение</w:t>
      </w:r>
      <w:r w:rsidR="00E478F9" w:rsidRPr="00E478F9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6F74E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вычитая из вектора кажущегося ускорения в</w:t>
      </w:r>
      <w:r w:rsidR="001D30CA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ектор гравитационного ускорения.</w:t>
      </w:r>
    </w:p>
    <w:p w:rsidR="001D30CA" w:rsidRPr="00B33AE4" w:rsidRDefault="001D30CA" w:rsidP="001D30CA">
      <w:pPr>
        <w:pStyle w:val="a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Матрица</w:t>
      </w:r>
      <w:proofErr w:type="gramStart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А</w:t>
      </w:r>
      <w:proofErr w:type="gramEnd"/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будет выглядеть следующим образом:</w:t>
      </w:r>
    </w:p>
    <w:p w:rsidR="00C46358" w:rsidRPr="00B33AE4" w:rsidRDefault="00B33AE4" w:rsidP="001D30CA">
      <w:pPr>
        <w:pStyle w:val="a5"/>
        <w:spacing w:line="360" w:lineRule="auto"/>
        <w:ind w:left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mbria Math" w:hAnsi="Cambria Math" w:cs="Times New Roman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202122"/>
                                    <w:sz w:val="24"/>
                                    <w:szCs w:val="24"/>
                                    <w:shd w:val="clear" w:color="auto" w:fill="FFFFFF"/>
                                  </w:rPr>
                                  <m:t>Ψ</m:t>
                                </m:r>
                              </m:e>
                            </m:d>
                          </m:e>
                        </m:func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d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-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</m:e>
          </m:d>
        </m:oMath>
      </m:oMathPara>
    </w:p>
    <w:p w:rsidR="001D30CA" w:rsidRPr="00B33AE4" w:rsidRDefault="001D30CA" w:rsidP="00DB32C2">
      <w:pPr>
        <w:pStyle w:val="a5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Где: </w:t>
      </w:r>
      <w:r w:rsidRPr="00B33AE4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Ψ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(град.)– курс; </w:t>
      </w:r>
      <w:r w:rsidRPr="00B33AE4">
        <w:rPr>
          <w:rFonts w:ascii="Times New Roman" w:hAnsi="Times New Roman" w:cs="Times New Roman"/>
          <w:color w:val="202122"/>
          <w:sz w:val="24"/>
          <w:szCs w:val="24"/>
          <w:shd w:val="clear" w:color="auto" w:fill="F8F9FA"/>
        </w:rPr>
        <w:t>θ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град.) –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</w:rPr>
        <w:t>тангаж</w:t>
      </w:r>
      <w:proofErr w:type="spellEnd"/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E8205B" w:rsidRPr="00B33AE4">
        <w:rPr>
          <w:rFonts w:ascii="Times New Roman" w:eastAsiaTheme="minorEastAsia" w:hAnsi="Times New Roman" w:cs="Times New Roman"/>
          <w:sz w:val="24"/>
          <w:szCs w:val="24"/>
        </w:rPr>
        <w:t>ƴ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(град.) – крен</w:t>
      </w:r>
    </w:p>
    <w:p w:rsidR="001D30CA" w:rsidRPr="00B33AE4" w:rsidRDefault="00311EEC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 В</w:t>
      </w:r>
      <w:r w:rsidR="001D30CA" w:rsidRPr="00B33AE4">
        <w:rPr>
          <w:rFonts w:ascii="Times New Roman" w:hAnsi="Times New Roman" w:cs="Times New Roman"/>
          <w:sz w:val="24"/>
          <w:szCs w:val="24"/>
        </w:rPr>
        <w:t>ектор кажущегося ускорения в осях сопровождающего трехгранника будет</w:t>
      </w:r>
      <w:r w:rsidRPr="00B33AE4">
        <w:rPr>
          <w:rFonts w:ascii="Times New Roman" w:hAnsi="Times New Roman" w:cs="Times New Roman"/>
          <w:sz w:val="24"/>
          <w:szCs w:val="24"/>
        </w:rPr>
        <w:t xml:space="preserve"> вычислен с помощью следующего выражения</w:t>
      </w:r>
      <w:r w:rsidR="001D30CA" w:rsidRPr="00B33AE4">
        <w:rPr>
          <w:rFonts w:ascii="Times New Roman" w:hAnsi="Times New Roman" w:cs="Times New Roman"/>
          <w:sz w:val="24"/>
          <w:szCs w:val="24"/>
        </w:rPr>
        <w:t>:</w:t>
      </w:r>
    </w:p>
    <w:p w:rsidR="001D30CA" w:rsidRPr="00B33AE4" w:rsidRDefault="00B33AE4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n</m:t>
            </m:r>
          </m:e>
        </m:acc>
      </m:oMath>
      <w:r w:rsidR="00DB32C2" w:rsidRPr="00B33AE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=A</w:t>
      </w:r>
      <w:r w:rsidR="001D30CA" w:rsidRPr="00B33AE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*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а</m:t>
                    </m:r>
                  </m:sub>
                </m:sSub>
              </m:e>
            </m:acc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*</m:t>
            </m:r>
          </m:sup>
        </m:sSup>
      </m:oMath>
      <w:r w:rsidR="00311EEC" w:rsidRPr="00B33AE4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;</w:t>
      </w:r>
    </w:p>
    <w:p w:rsidR="00E8205B" w:rsidRPr="00B33AE4" w:rsidRDefault="00E8205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Используя векторное уравнение </w:t>
      </w:r>
      <w:r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ω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×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v</m:t>
            </m:r>
          </m:e>
        </m:ac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2</m:t>
        </m:r>
        <m:acc>
          <m:accPr>
            <m:chr m:val="̅"/>
            <m:ctrlPr>
              <w:rPr>
                <w:rFonts w:ascii="Cambria Math" w:hAnsi="Cambria Math" w:cs="Times New Roman"/>
                <w:color w:val="202122"/>
                <w:sz w:val="24"/>
                <w:szCs w:val="24"/>
                <w:shd w:val="clear" w:color="auto" w:fill="F8F9FA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202122"/>
                <w:sz w:val="24"/>
                <w:szCs w:val="24"/>
                <w:shd w:val="clear" w:color="auto" w:fill="F8F9FA"/>
              </w:rPr>
              <m:t>Ω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×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v</m:t>
            </m:r>
          </m:e>
        </m:ac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g</m:t>
            </m:r>
          </m:e>
        </m:acc>
      </m:oMath>
      <w:r w:rsidR="00DB32C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B65CED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роизводится описание проекций </w:t>
      </w:r>
      <w:r w:rsidR="00680898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действительных ускорений</w:t>
      </w:r>
      <w:r w:rsidR="00B65CED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на оси </w:t>
      </w:r>
      <w:r w:rsidR="00DB32C2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сопровождающего</w:t>
      </w:r>
      <w:r w:rsidR="00B65CED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трехгранника</w:t>
      </w:r>
      <w:r w:rsidR="00311EEC" w:rsidRPr="00B33AE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D30CA" w:rsidRPr="00B33AE4" w:rsidRDefault="00B65CED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Три скалярных уравнения для вычисления проекций текущих скоростей.</w:t>
      </w:r>
    </w:p>
    <w:p w:rsidR="00B65CED" w:rsidRPr="00B33AE4" w:rsidRDefault="00B33AE4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tg(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Ω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sin(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)</m:t>
          </m:r>
        </m:oMath>
      </m:oMathPara>
    </w:p>
    <w:p w:rsidR="00087067" w:rsidRPr="00B33AE4" w:rsidRDefault="00B33AE4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Ω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co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-g</m:t>
          </m:r>
        </m:oMath>
      </m:oMathPara>
    </w:p>
    <w:p w:rsidR="00087067" w:rsidRPr="00B33AE4" w:rsidRDefault="00B33AE4" w:rsidP="00DB32C2">
      <w:pPr>
        <w:pStyle w:val="a5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tg(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)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Ω(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co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sin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)</m:t>
          </m:r>
        </m:oMath>
      </m:oMathPara>
    </w:p>
    <w:p w:rsidR="00C456F9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где </w:t>
      </w:r>
      <w:r w:rsidRPr="00B33AE4">
        <w:rPr>
          <w:rFonts w:ascii="Times New Roman" w:eastAsia="Times New Roman" w:hAnsi="Times New Roman" w:cs="Times New Roman"/>
          <w:spacing w:val="-5"/>
          <w:position w:val="-4"/>
          <w:sz w:val="24"/>
          <w:szCs w:val="24"/>
        </w:rPr>
        <w:object w:dxaOrig="240" w:dyaOrig="270">
          <v:shape id="_x0000_i1026" type="#_x0000_t75" style="width:12.5pt;height:13.75pt" o:ole="">
            <v:imagedata r:id="rId17" o:title=""/>
          </v:shape>
          <o:OLEObject Type="Embed" ProgID="Equation.DSMT4" ShapeID="_x0000_i1026" DrawAspect="Content" ObjectID="_1653078510" r:id="rId18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длина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радиуса-вектора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точки расположения БИНС, </w:t>
      </w:r>
      <w:r w:rsidRPr="00B33AE4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27" type="#_x0000_t75" style="width:10pt;height:13.75pt" o:ole="">
            <v:imagedata r:id="rId19" o:title=""/>
          </v:shape>
          <o:OLEObject Type="Embed" ProgID="Equation.DSMT4" ShapeID="_x0000_i1027" DrawAspect="Content" ObjectID="_1653078511" r:id="rId20"/>
        </w:object>
      </w:r>
      <w:r w:rsidR="00C456F9" w:rsidRPr="00B33AE4">
        <w:rPr>
          <w:rFonts w:ascii="Times New Roman" w:hAnsi="Times New Roman" w:cs="Times New Roman"/>
          <w:sz w:val="24"/>
          <w:szCs w:val="24"/>
        </w:rPr>
        <w:t xml:space="preserve"> – текущая широта этой точки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eastAsia="Times New Roman" w:hAnsi="Times New Roman" w:cs="Times New Roman"/>
          <w:spacing w:val="-5"/>
          <w:position w:val="-12"/>
          <w:sz w:val="24"/>
          <w:szCs w:val="24"/>
        </w:rPr>
        <w:object w:dxaOrig="270" w:dyaOrig="360">
          <v:shape id="_x0000_i1028" type="#_x0000_t75" style="width:13.75pt;height:18.15pt" o:ole="">
            <v:imagedata r:id="rId21" o:title=""/>
          </v:shape>
          <o:OLEObject Type="Embed" ProgID="Equation.DSMT4" ShapeID="_x0000_i1028" DrawAspect="Content" ObjectID="_1653078512" r:id="rId22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, </w:t>
      </w:r>
      <w:r w:rsidRPr="00B33AE4">
        <w:rPr>
          <w:rFonts w:ascii="Times New Roman" w:eastAsia="Times New Roman" w:hAnsi="Times New Roman" w:cs="Times New Roman"/>
          <w:spacing w:val="-5"/>
          <w:position w:val="-14"/>
          <w:sz w:val="24"/>
          <w:szCs w:val="24"/>
        </w:rPr>
        <w:object w:dxaOrig="285" w:dyaOrig="390">
          <v:shape id="_x0000_i1029" type="#_x0000_t75" style="width:14.4pt;height:19.4pt" o:ole="">
            <v:imagedata r:id="rId23" o:title=""/>
          </v:shape>
          <o:OLEObject Type="Embed" ProgID="Equation.DSMT4" ShapeID="_x0000_i1029" DrawAspect="Content" ObjectID="_1653078513" r:id="rId24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, </w:t>
      </w:r>
      <w:r w:rsidRPr="00B33AE4">
        <w:rPr>
          <w:rFonts w:ascii="Times New Roman" w:eastAsia="Times New Roman" w:hAnsi="Times New Roman" w:cs="Times New Roman"/>
          <w:spacing w:val="-5"/>
          <w:position w:val="-12"/>
          <w:sz w:val="24"/>
          <w:szCs w:val="24"/>
        </w:rPr>
        <w:object w:dxaOrig="270" w:dyaOrig="360">
          <v:shape id="_x0000_i1030" type="#_x0000_t75" style="width:13.75pt;height:18.15pt" o:ole="">
            <v:imagedata r:id="rId25" o:title=""/>
          </v:shape>
          <o:OLEObject Type="Embed" ProgID="Equation.DSMT4" ShapeID="_x0000_i1030" DrawAspect="Content" ObjectID="_1653078514" r:id="rId26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проекции кажущегося ускорения на сопровождающий трёхгранник.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Для определения величины ускорения силы тяжести и длины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радиуса-вектора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точки расположения используется следующее выражение: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16"/>
          <w:sz w:val="24"/>
          <w:szCs w:val="24"/>
        </w:rPr>
        <w:object w:dxaOrig="6120" w:dyaOrig="435">
          <v:shape id="_x0000_i1031" type="#_x0000_t75" style="width:306.15pt;height:21.9pt" o:ole="">
            <v:imagedata r:id="rId27" o:title=""/>
          </v:shape>
          <o:OLEObject Type="Embed" ProgID="Equation.DSMT4" ShapeID="_x0000_i1031" DrawAspect="Content" ObjectID="_1653078515" r:id="rId28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  м/с</w:t>
      </w:r>
      <w:proofErr w:type="gramStart"/>
      <w:r w:rsidRPr="00B33AE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>,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где: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12"/>
          <w:sz w:val="24"/>
          <w:szCs w:val="24"/>
        </w:rPr>
        <w:object w:dxaOrig="1440" w:dyaOrig="360">
          <v:shape id="_x0000_i1032" type="#_x0000_t75" style="width:1in;height:18.15pt" o:ole="">
            <v:imagedata r:id="rId29" o:title=""/>
          </v:shape>
          <o:OLEObject Type="Embed" ProgID="Equation.DSMT4" ShapeID="_x0000_i1032" DrawAspect="Content" ObjectID="_1653078516" r:id="rId30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м/с</w:t>
      </w:r>
      <w:proofErr w:type="gramStart"/>
      <w:r w:rsidRPr="00B33AE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– ускорение силы тяжести на экваторе; 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275" w:dyaOrig="285">
          <v:shape id="_x0000_i1033" type="#_x0000_t75" style="width:63.85pt;height:14.4pt" o:ole="">
            <v:imagedata r:id="rId31" o:title=""/>
          </v:shape>
          <o:OLEObject Type="Embed" ProgID="Equation.DSMT4" ShapeID="_x0000_i1033" DrawAspect="Content" ObjectID="_1653078517" r:id="rId32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– средний экваториальный радиус Земли;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34" type="#_x0000_t75" style="width:10pt;height:13.75pt" o:ole="">
            <v:imagedata r:id="rId14" o:title=""/>
          </v:shape>
          <o:OLEObject Type="Embed" ProgID="Equation.DSMT4" ShapeID="_x0000_i1034" DrawAspect="Content" ObjectID="_1653078518" r:id="rId33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широта места;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95" w:dyaOrig="285">
          <v:shape id="_x0000_i1035" type="#_x0000_t75" style="width:9.4pt;height:14.4pt" o:ole="">
            <v:imagedata r:id="rId34" o:title=""/>
          </v:shape>
          <o:OLEObject Type="Embed" ProgID="Equation.DSMT4" ShapeID="_x0000_i1035" DrawAspect="Content" ObjectID="_1653078519" r:id="rId35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высота над уровнем моря,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>.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28"/>
          <w:sz w:val="24"/>
          <w:szCs w:val="24"/>
          <w:lang w:val="en-US"/>
        </w:rPr>
        <w:object w:dxaOrig="2475" w:dyaOrig="690">
          <v:shape id="_x0000_i1036" type="#_x0000_t75" style="width:123.35pt;height:34.45pt" o:ole="">
            <v:imagedata r:id="rId36" o:title=""/>
          </v:shape>
          <o:OLEObject Type="Embed" ProgID="Equation.DSMT4" ShapeID="_x0000_i1036" DrawAspect="Content" ObjectID="_1653078520" r:id="rId37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длина радиус-вектора точки расположения блока БИНС на широте </w:t>
      </w:r>
      <w:r w:rsidRPr="00B33AE4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37" type="#_x0000_t75" style="width:10pt;height:13.75pt" o:ole="">
            <v:imagedata r:id="rId38" o:title=""/>
          </v:shape>
          <o:OLEObject Type="Embed" ProgID="Equation.DSMT4" ShapeID="_x0000_i1037" DrawAspect="Content" ObjectID="_1653078521" r:id="rId39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и высоте </w:t>
      </w:r>
      <w:r w:rsidRPr="00B33AE4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95" w:dyaOrig="285">
          <v:shape id="_x0000_i1038" type="#_x0000_t75" style="width:9.4pt;height:14.4pt" o:ole="">
            <v:imagedata r:id="rId40" o:title=""/>
          </v:shape>
          <o:OLEObject Type="Embed" ProgID="Equation.DSMT4" ShapeID="_x0000_i1038" DrawAspect="Content" ObjectID="_1653078522" r:id="rId41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над уровнем моря,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>, где: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875" w:dyaOrig="315">
          <v:shape id="_x0000_i1039" type="#_x0000_t75" style="width:93.9pt;height:15.65pt" o:ole="">
            <v:imagedata r:id="rId42" o:title=""/>
          </v:shape>
          <o:OLEObject Type="Embed" ProgID="Equation.DSMT4" ShapeID="_x0000_i1039" DrawAspect="Content" ObjectID="_1653078523" r:id="rId43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рад/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угловая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скорость вращения Земли;</w:t>
      </w:r>
    </w:p>
    <w:p w:rsidR="008C65D0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  <w:lang w:val="en-US"/>
        </w:rPr>
        <w:object w:dxaOrig="1500" w:dyaOrig="315">
          <v:shape id="_x0000_i1040" type="#_x0000_t75" style="width:74.5pt;height:15.65pt" o:ole="">
            <v:imagedata r:id="rId44" o:title=""/>
          </v:shape>
          <o:OLEObject Type="Embed" ProgID="Equation.DSMT4" ShapeID="_x0000_i1040" DrawAspect="Content" ObjectID="_1653078524" r:id="rId45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знаменатель сжатия Земного эллипсоида;</w:t>
      </w:r>
    </w:p>
    <w:p w:rsidR="00405BA3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eastAsia="Times New Roman" w:hAnsi="Times New Roman" w:cs="Times New Roman"/>
          <w:spacing w:val="-5"/>
          <w:position w:val="-28"/>
          <w:sz w:val="24"/>
          <w:szCs w:val="24"/>
          <w:lang w:val="en-US"/>
        </w:rPr>
        <w:object w:dxaOrig="2970" w:dyaOrig="720">
          <v:shape id="_x0000_i1041" type="#_x0000_t75" style="width:149pt;height:36.3pt" o:ole="">
            <v:imagedata r:id="rId46" o:title=""/>
          </v:shape>
          <o:OLEObject Type="Embed" ProgID="Equation.DSMT4" ShapeID="_x0000_i1041" DrawAspect="Content" ObjectID="_1653078525" r:id="rId47"/>
        </w:object>
      </w:r>
      <w:r w:rsidRPr="00B33AE4">
        <w:rPr>
          <w:rFonts w:ascii="Times New Roman" w:hAnsi="Times New Roman" w:cs="Times New Roman"/>
          <w:sz w:val="24"/>
          <w:szCs w:val="24"/>
        </w:rPr>
        <w:t xml:space="preserve"> – эксцентриситет кривизны Земной поверхности.</w:t>
      </w:r>
    </w:p>
    <w:p w:rsidR="00B91C98" w:rsidRPr="00B33AE4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Перемещения по координатным осям получаются интегрированием проекций скоростей</w:t>
      </w:r>
    </w:p>
    <w:p w:rsidR="008C65D0" w:rsidRPr="00B33AE4" w:rsidRDefault="00B91C98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Вычисление </w:t>
      </w:r>
      <w:r w:rsidR="00C456F9" w:rsidRPr="00B33AE4">
        <w:rPr>
          <w:rFonts w:ascii="Times New Roman" w:hAnsi="Times New Roman" w:cs="Times New Roman"/>
          <w:sz w:val="24"/>
          <w:szCs w:val="24"/>
        </w:rPr>
        <w:t xml:space="preserve"> проекций относительной линейной скорости </w:t>
      </w:r>
    </w:p>
    <w:p w:rsidR="00C456F9" w:rsidRPr="00B33AE4" w:rsidRDefault="00B33AE4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B33AE4" w:rsidRDefault="00B33AE4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B33AE4" w:rsidRDefault="00B33AE4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B33AE4" w:rsidRDefault="00C456F9" w:rsidP="00C456F9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Вычисление  проекций относительной линейной скорости </w:t>
      </w:r>
    </w:p>
    <w:p w:rsidR="00C456F9" w:rsidRPr="00B33AE4" w:rsidRDefault="00B33AE4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B33AE4" w:rsidRDefault="00B33AE4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B33AE4" w:rsidRDefault="00B33AE4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Z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5C7E24" w:rsidRPr="00B33AE4" w:rsidRDefault="00DB32C2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Передача на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борт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 </w:t>
      </w:r>
      <w:r w:rsidR="005C7E24" w:rsidRPr="00B33AE4">
        <w:rPr>
          <w:rFonts w:ascii="Times New Roman" w:eastAsiaTheme="minorEastAsia" w:hAnsi="Times New Roman" w:cs="Times New Roman"/>
          <w:sz w:val="24"/>
          <w:szCs w:val="24"/>
        </w:rPr>
        <w:t>следующий параметров:</w:t>
      </w:r>
    </w:p>
    <w:p w:rsidR="00C456F9" w:rsidRPr="00B33AE4" w:rsidRDefault="005C7E24" w:rsidP="005C7E24">
      <w:pPr>
        <w:pStyle w:val="a5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>З</w:t>
      </w:r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начение дальномера, проекции перемещения </w:t>
      </w:r>
      <w:proofErr w:type="spellStart"/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,  скорость </w:t>
      </w:r>
      <w:proofErr w:type="spellStart"/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proofErr w:type="gramStart"/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B32C2" w:rsidRPr="00B33AE4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углов ориентации и</w:t>
      </w:r>
      <w:r w:rsidR="00DB32C2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угловых скоростей относительно бортовой системы координат.</w:t>
      </w:r>
    </w:p>
    <w:p w:rsidR="005C7E24" w:rsidRPr="00B33AE4" w:rsidRDefault="005C7E24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Вычисление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dt</w:t>
      </w:r>
      <w:proofErr w:type="spellEnd"/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-  разность времени между предыдущим циклом программы</w:t>
      </w:r>
    </w:p>
    <w:p w:rsidR="005C7E24" w:rsidRPr="00B33AE4" w:rsidRDefault="005C7E24" w:rsidP="005C7E24">
      <w:pPr>
        <w:pStyle w:val="a5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dt</w:t>
      </w:r>
      <w:proofErr w:type="spellEnd"/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=текущее время работы –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t</w:t>
      </w:r>
      <w:r w:rsidRPr="00B33AE4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i</w:t>
      </w:r>
      <w:proofErr w:type="spellEnd"/>
      <w:r w:rsidRPr="00B33AE4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</w:p>
    <w:p w:rsidR="005C7E24" w:rsidRPr="00B33AE4" w:rsidRDefault="005C7E24" w:rsidP="005C7E24">
      <w:pPr>
        <w:pStyle w:val="a5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Б) запись текущего времени в переменную </w:t>
      </w:r>
      <w:proofErr w:type="spellStart"/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t</w:t>
      </w:r>
      <w:r w:rsidRPr="00B33AE4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i</w:t>
      </w:r>
      <w:proofErr w:type="spellEnd"/>
      <w:r w:rsidRPr="00B33AE4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.</w:t>
      </w:r>
    </w:p>
    <w:p w:rsidR="00DB32C2" w:rsidRPr="00B33AE4" w:rsidRDefault="005C7E24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Считывание из 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COM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-порта высоту 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и широту положения </w:t>
      </w:r>
      <w:r w:rsidRPr="00B33AE4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42" type="#_x0000_t75" style="width:10pt;height:13.75pt" o:ole="">
            <v:imagedata r:id="rId14" o:title=""/>
          </v:shape>
          <o:OLEObject Type="Embed" ProgID="Equation.DSMT4" ShapeID="_x0000_i1042" DrawAspect="Content" ObjectID="_1653078526" r:id="rId48"/>
        </w:object>
      </w:r>
      <w:bookmarkStart w:id="5" w:name="_Toc38623771"/>
      <w:r w:rsidRPr="00B33AE4">
        <w:rPr>
          <w:rFonts w:ascii="Times New Roman" w:eastAsia="Times New Roman" w:hAnsi="Times New Roman" w:cs="Times New Roman"/>
          <w:spacing w:val="-5"/>
          <w:sz w:val="24"/>
          <w:szCs w:val="24"/>
        </w:rPr>
        <w:t>.</w:t>
      </w:r>
    </w:p>
    <w:p w:rsidR="00AE0CD8" w:rsidRPr="00B33AE4" w:rsidRDefault="00AE0CD8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Повторение цикла с пункта 1.</w:t>
      </w:r>
    </w:p>
    <w:p w:rsidR="002027E5" w:rsidRPr="00B33AE4" w:rsidRDefault="00094A82" w:rsidP="009E45E2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r w:rsidRPr="00B33AE4">
        <w:rPr>
          <w:rFonts w:ascii="Times New Roman" w:hAnsi="Times New Roman" w:cs="Times New Roman"/>
          <w:b/>
          <w:bCs/>
          <w:color w:val="000000" w:themeColor="text1"/>
        </w:rPr>
        <w:t xml:space="preserve">Контроллер </w:t>
      </w:r>
      <w:proofErr w:type="spellStart"/>
      <w:r w:rsidRPr="00B33AE4">
        <w:rPr>
          <w:rFonts w:ascii="Times New Roman" w:hAnsi="Times New Roman" w:cs="Times New Roman"/>
          <w:b/>
          <w:bCs/>
          <w:color w:val="000000" w:themeColor="text1"/>
        </w:rPr>
        <w:t>бесколле</w:t>
      </w:r>
      <w:r w:rsidR="002027E5" w:rsidRPr="00B33AE4">
        <w:rPr>
          <w:rFonts w:ascii="Times New Roman" w:hAnsi="Times New Roman" w:cs="Times New Roman"/>
          <w:b/>
          <w:bCs/>
          <w:color w:val="000000" w:themeColor="text1"/>
        </w:rPr>
        <w:t>к</w:t>
      </w:r>
      <w:r w:rsidRPr="00B33AE4">
        <w:rPr>
          <w:rFonts w:ascii="Times New Roman" w:hAnsi="Times New Roman" w:cs="Times New Roman"/>
          <w:b/>
          <w:bCs/>
          <w:color w:val="000000" w:themeColor="text1"/>
        </w:rPr>
        <w:t>торных</w:t>
      </w:r>
      <w:proofErr w:type="spellEnd"/>
      <w:r w:rsidRPr="00B33AE4">
        <w:rPr>
          <w:rFonts w:ascii="Times New Roman" w:hAnsi="Times New Roman" w:cs="Times New Roman"/>
          <w:b/>
          <w:bCs/>
          <w:color w:val="000000" w:themeColor="text1"/>
        </w:rPr>
        <w:t xml:space="preserve"> двигателей</w:t>
      </w:r>
      <w:bookmarkEnd w:id="5"/>
    </w:p>
    <w:p w:rsidR="009E45E2" w:rsidRPr="00B33AE4" w:rsidRDefault="009E45E2" w:rsidP="002027E5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Для управления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бесколлекторными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двигателями необходимо использовать контроллеры скоростей вращения двигателей,</w:t>
      </w:r>
      <w:r w:rsidR="007508AD"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sz w:val="24"/>
          <w:szCs w:val="24"/>
        </w:rPr>
        <w:t xml:space="preserve">которые получают напряжение (12В) на распределительной плате, подключенной к аккумулятору.  Контроллер двигателей преобразует на выход ток, с помощью которого можно подключить в сеть контроллер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="004154A8" w:rsidRPr="00B33AE4">
        <w:rPr>
          <w:rFonts w:ascii="Times New Roman" w:hAnsi="Times New Roman" w:cs="Times New Roman"/>
          <w:sz w:val="24"/>
          <w:szCs w:val="24"/>
        </w:rPr>
        <w:t xml:space="preserve"> с помощью двух проводов (плюс и минус). Третий провод является проводом управления, по которому передается ШИМ сигнал с контроллера </w:t>
      </w:r>
      <w:proofErr w:type="spellStart"/>
      <w:r w:rsidR="004154A8"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4154A8" w:rsidRPr="00B33AE4">
        <w:rPr>
          <w:rFonts w:ascii="Times New Roman" w:hAnsi="Times New Roman" w:cs="Times New Roman"/>
          <w:sz w:val="24"/>
          <w:szCs w:val="24"/>
        </w:rPr>
        <w:t xml:space="preserve">.  </w:t>
      </w:r>
      <w:r w:rsidR="00E478F9">
        <w:rPr>
          <w:rFonts w:ascii="Times New Roman" w:hAnsi="Times New Roman" w:cs="Times New Roman"/>
          <w:sz w:val="24"/>
          <w:szCs w:val="24"/>
        </w:rPr>
        <w:t>Контролле</w:t>
      </w:r>
      <w:r w:rsidR="007508AD" w:rsidRPr="00B33AE4">
        <w:rPr>
          <w:rFonts w:ascii="Times New Roman" w:hAnsi="Times New Roman" w:cs="Times New Roman"/>
          <w:sz w:val="24"/>
          <w:szCs w:val="24"/>
        </w:rPr>
        <w:t xml:space="preserve">ры </w:t>
      </w:r>
      <w:proofErr w:type="spellStart"/>
      <w:r w:rsidR="007508AD" w:rsidRPr="00B33AE4">
        <w:rPr>
          <w:rFonts w:ascii="Times New Roman" w:hAnsi="Times New Roman" w:cs="Times New Roman"/>
          <w:sz w:val="24"/>
          <w:szCs w:val="24"/>
        </w:rPr>
        <w:t>бесколлекторных</w:t>
      </w:r>
      <w:proofErr w:type="spellEnd"/>
      <w:r w:rsidR="007508AD" w:rsidRPr="00B33AE4">
        <w:rPr>
          <w:rFonts w:ascii="Times New Roman" w:hAnsi="Times New Roman" w:cs="Times New Roman"/>
          <w:sz w:val="24"/>
          <w:szCs w:val="24"/>
        </w:rPr>
        <w:t xml:space="preserve"> двигателей преобразуют полученный сигнал и подают напряжение на двигатели.</w:t>
      </w:r>
    </w:p>
    <w:p w:rsidR="00E2037C" w:rsidRPr="00B33AE4" w:rsidRDefault="00E2037C" w:rsidP="002027E5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Для корректного управления двигателями необходимо откалибровать двигатели. Для калибровки  необходимо подать на вход максимальное значение сигнала (2300) и после небольшой паузы подать минимальное значение сигнала (800). </w:t>
      </w:r>
    </w:p>
    <w:p w:rsidR="00094A82" w:rsidRPr="00B33AE4" w:rsidRDefault="00094A82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6" w:name="_Toc38623772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Raspberry</w:t>
      </w:r>
      <w:bookmarkEnd w:id="6"/>
    </w:p>
    <w:p w:rsidR="005B509F" w:rsidRPr="00B33AE4" w:rsidRDefault="005F1367" w:rsidP="005F1367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Поскольку основной алгоритм автоматического управления</w:t>
      </w:r>
      <w:r w:rsidR="005B509F" w:rsidRPr="00B33AE4">
        <w:rPr>
          <w:rFonts w:ascii="Times New Roman" w:hAnsi="Times New Roman" w:cs="Times New Roman"/>
          <w:sz w:val="24"/>
          <w:szCs w:val="24"/>
        </w:rPr>
        <w:t xml:space="preserve"> и алгоритмы определенных задач требует большего количества </w:t>
      </w:r>
      <w:proofErr w:type="gramStart"/>
      <w:r w:rsidR="005B509F" w:rsidRPr="00B33AE4">
        <w:rPr>
          <w:rFonts w:ascii="Times New Roman" w:hAnsi="Times New Roman" w:cs="Times New Roman"/>
          <w:sz w:val="24"/>
          <w:szCs w:val="24"/>
        </w:rPr>
        <w:t>ресурсов</w:t>
      </w:r>
      <w:proofErr w:type="gramEnd"/>
      <w:r w:rsidR="005B509F" w:rsidRPr="00B33AE4">
        <w:rPr>
          <w:rFonts w:ascii="Times New Roman" w:hAnsi="Times New Roman" w:cs="Times New Roman"/>
          <w:sz w:val="24"/>
          <w:szCs w:val="24"/>
        </w:rPr>
        <w:t xml:space="preserve"> чем может предоставить </w:t>
      </w:r>
      <w:proofErr w:type="spellStart"/>
      <w:r w:rsidR="005B509F"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5B509F" w:rsidRPr="00B33AE4">
        <w:rPr>
          <w:rFonts w:ascii="Times New Roman" w:hAnsi="Times New Roman" w:cs="Times New Roman"/>
          <w:sz w:val="24"/>
          <w:szCs w:val="24"/>
        </w:rPr>
        <w:t xml:space="preserve">, требуется использовать более мощный процессор, для этого будем использовать микрокомпьютер </w:t>
      </w:r>
      <w:r w:rsidR="005B509F" w:rsidRPr="00B33AE4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="005B509F"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="005B509F" w:rsidRPr="00B33AE4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="005B509F" w:rsidRPr="00B33AE4">
        <w:rPr>
          <w:rFonts w:ascii="Times New Roman" w:hAnsi="Times New Roman" w:cs="Times New Roman"/>
          <w:sz w:val="24"/>
          <w:szCs w:val="24"/>
        </w:rPr>
        <w:t>. Для этого следует создать программное окружение, состоящее из следующих элементов:</w:t>
      </w:r>
    </w:p>
    <w:p w:rsidR="005B509F" w:rsidRPr="00B33AE4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Установка операционной системы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Raspbian</w:t>
      </w:r>
      <w:proofErr w:type="spellEnd"/>
      <w:r w:rsidRPr="00B33AE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B509F" w:rsidRPr="00B33AE4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Установка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 xml:space="preserve">VNC server </w:t>
      </w:r>
    </w:p>
    <w:p w:rsidR="005B509F" w:rsidRPr="00B33AE4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Открытие портов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VNC</w:t>
      </w:r>
    </w:p>
    <w:p w:rsidR="005B509F" w:rsidRPr="00B33AE4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Установка программы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B33AE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B509F" w:rsidRPr="00B33AE4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Установка языка программирования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Python 3</w:t>
      </w:r>
    </w:p>
    <w:p w:rsidR="003F2400" w:rsidRPr="00B33AE4" w:rsidRDefault="003F2400" w:rsidP="003F2400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Как было сказано ранее, взаимосвязь с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осуществляется через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B33AE4">
        <w:rPr>
          <w:rFonts w:ascii="Times New Roman" w:hAnsi="Times New Roman" w:cs="Times New Roman"/>
          <w:sz w:val="24"/>
          <w:szCs w:val="24"/>
        </w:rPr>
        <w:t>-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port</w:t>
      </w:r>
      <w:r w:rsidRPr="00B33AE4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который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в свою очередь несет информацию в битовых строках</w:t>
      </w:r>
    </w:p>
    <w:p w:rsidR="003E03AA" w:rsidRPr="00B33AE4" w:rsidRDefault="003E03AA" w:rsidP="003F2400">
      <w:p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Алгоритм считывания информации и передачи на плату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вектор</w:t>
      </w:r>
      <w:r w:rsidR="002027E5" w:rsidRPr="00B33AE4">
        <w:rPr>
          <w:rFonts w:ascii="Times New Roman" w:hAnsi="Times New Roman" w:cs="Times New Roman"/>
          <w:sz w:val="24"/>
          <w:szCs w:val="24"/>
        </w:rPr>
        <w:t>а</w:t>
      </w:r>
      <w:r w:rsidRPr="00B33AE4">
        <w:rPr>
          <w:rFonts w:ascii="Times New Roman" w:hAnsi="Times New Roman" w:cs="Times New Roman"/>
          <w:sz w:val="24"/>
          <w:szCs w:val="24"/>
        </w:rPr>
        <w:t>, состоящ</w:t>
      </w:r>
      <w:r w:rsidR="002027E5" w:rsidRPr="00B33AE4">
        <w:rPr>
          <w:rFonts w:ascii="Times New Roman" w:hAnsi="Times New Roman" w:cs="Times New Roman"/>
          <w:sz w:val="24"/>
          <w:szCs w:val="24"/>
        </w:rPr>
        <w:t>его</w:t>
      </w:r>
      <w:r w:rsidRPr="00B33AE4">
        <w:rPr>
          <w:rFonts w:ascii="Times New Roman" w:hAnsi="Times New Roman" w:cs="Times New Roman"/>
          <w:sz w:val="24"/>
          <w:szCs w:val="24"/>
        </w:rPr>
        <w:t xml:space="preserve"> из значений угловых скоростей двигателей, выглядит следующим образом:</w:t>
      </w:r>
    </w:p>
    <w:p w:rsidR="003E03AA" w:rsidRPr="00B33AE4" w:rsidRDefault="001A06F5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Идентификация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B33AE4">
        <w:rPr>
          <w:rFonts w:ascii="Times New Roman" w:hAnsi="Times New Roman" w:cs="Times New Roman"/>
          <w:sz w:val="24"/>
          <w:szCs w:val="24"/>
        </w:rPr>
        <w:t>-порта</w:t>
      </w:r>
      <w:r w:rsidR="00F769A1" w:rsidRPr="00B33AE4">
        <w:rPr>
          <w:rFonts w:ascii="Times New Roman" w:hAnsi="Times New Roman" w:cs="Times New Roman"/>
          <w:sz w:val="24"/>
          <w:szCs w:val="24"/>
        </w:rPr>
        <w:t xml:space="preserve"> по имени</w:t>
      </w:r>
    </w:p>
    <w:p w:rsidR="00F769A1" w:rsidRPr="00B33AE4" w:rsidRDefault="00F769A1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Создание объекта типа </w:t>
      </w:r>
      <w:r w:rsidRPr="00B33AE4">
        <w:rPr>
          <w:rFonts w:ascii="Times New Roman" w:hAnsi="Times New Roman" w:cs="Times New Roman"/>
          <w:i/>
          <w:iCs/>
          <w:sz w:val="24"/>
          <w:szCs w:val="24"/>
        </w:rPr>
        <w:t>“Пользователь”</w:t>
      </w:r>
      <w:r w:rsidRPr="00B33AE4">
        <w:rPr>
          <w:rFonts w:ascii="Times New Roman" w:hAnsi="Times New Roman" w:cs="Times New Roman"/>
          <w:sz w:val="24"/>
          <w:szCs w:val="24"/>
        </w:rPr>
        <w:t>, в котором хранятся все необходимые поля и методы для решения задач пилотирования, улучшения навигации, поиск объекта и других поставленных задач.</w:t>
      </w:r>
    </w:p>
    <w:p w:rsidR="00F769A1" w:rsidRPr="00B33AE4" w:rsidRDefault="00F769A1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Считывание из порта и 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пер</w:t>
      </w:r>
      <w:r w:rsidR="00AE0CD8" w:rsidRPr="00B33AE4">
        <w:rPr>
          <w:rFonts w:ascii="Times New Roman" w:hAnsi="Times New Roman" w:cs="Times New Roman"/>
          <w:sz w:val="24"/>
          <w:szCs w:val="24"/>
        </w:rPr>
        <w:t>евод</w:t>
      </w:r>
      <w:proofErr w:type="gramEnd"/>
      <w:r w:rsidR="00AE0CD8" w:rsidRPr="00B33AE4">
        <w:rPr>
          <w:rFonts w:ascii="Times New Roman" w:hAnsi="Times New Roman" w:cs="Times New Roman"/>
          <w:sz w:val="24"/>
          <w:szCs w:val="24"/>
        </w:rPr>
        <w:t xml:space="preserve"> и массив значений сообщения</w:t>
      </w:r>
      <w:r w:rsidRPr="00B33AE4">
        <w:rPr>
          <w:rFonts w:ascii="Times New Roman" w:hAnsi="Times New Roman" w:cs="Times New Roman"/>
          <w:sz w:val="24"/>
          <w:szCs w:val="24"/>
        </w:rPr>
        <w:t xml:space="preserve"> с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переферийных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устройств (в нашем случае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>).</w:t>
      </w:r>
    </w:p>
    <w:p w:rsidR="00F769A1" w:rsidRPr="00B33AE4" w:rsidRDefault="00733B13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Выполнение пользовательского основного метода. В зависимости от его реализации, на выход будет получен массив мощностей двигателей</w:t>
      </w:r>
    </w:p>
    <w:p w:rsidR="00273637" w:rsidRPr="00B33AE4" w:rsidRDefault="00273637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Перевод массив значений в сообщение для отправки в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B33AE4">
        <w:rPr>
          <w:rFonts w:ascii="Times New Roman" w:hAnsi="Times New Roman" w:cs="Times New Roman"/>
          <w:sz w:val="24"/>
          <w:szCs w:val="24"/>
        </w:rPr>
        <w:t>-порт</w:t>
      </w:r>
    </w:p>
    <w:p w:rsidR="00273637" w:rsidRPr="00B33AE4" w:rsidRDefault="00AE0CD8" w:rsidP="00273637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Запись в</w:t>
      </w:r>
      <w:r w:rsidR="00273637"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="00273637" w:rsidRPr="00B33AE4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B33AE4">
        <w:rPr>
          <w:rFonts w:ascii="Times New Roman" w:hAnsi="Times New Roman" w:cs="Times New Roman"/>
          <w:sz w:val="24"/>
          <w:szCs w:val="24"/>
        </w:rPr>
        <w:t>-порт</w:t>
      </w:r>
    </w:p>
    <w:p w:rsidR="00733B13" w:rsidRPr="00B33AE4" w:rsidRDefault="00733B13" w:rsidP="00733B13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Вычисление времени выполнения цикла </w:t>
      </w:r>
    </w:p>
    <w:p w:rsidR="00733B13" w:rsidRPr="00B33AE4" w:rsidRDefault="00273637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Начало нового цикла с пункта 3</w:t>
      </w:r>
    </w:p>
    <w:p w:rsidR="00094A82" w:rsidRPr="00B33AE4" w:rsidRDefault="00094A82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7" w:name="_Toc38623773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Удаленное управление на компьютере через 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Wi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-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Fi</w:t>
      </w:r>
      <w:bookmarkEnd w:id="7"/>
    </w:p>
    <w:p w:rsidR="001F70E1" w:rsidRPr="00B33AE4" w:rsidRDefault="00E21243" w:rsidP="007C61B2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Для дистанционного управления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квадрокоптером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с возможностью получать информацию о векторе состояния и остальных устройств на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Pr="00B33AE4">
        <w:rPr>
          <w:rFonts w:ascii="Times New Roman" w:hAnsi="Times New Roman" w:cs="Times New Roman"/>
          <w:sz w:val="24"/>
          <w:szCs w:val="24"/>
        </w:rPr>
        <w:t xml:space="preserve"> будет использована </w:t>
      </w:r>
      <w:r w:rsidR="001F70E1" w:rsidRPr="00B33AE4">
        <w:rPr>
          <w:rFonts w:ascii="Times New Roman" w:hAnsi="Times New Roman" w:cs="Times New Roman"/>
          <w:sz w:val="24"/>
          <w:szCs w:val="24"/>
        </w:rPr>
        <w:t xml:space="preserve">программа </w:t>
      </w:r>
      <w:r w:rsidR="001F70E1" w:rsidRPr="00B33AE4">
        <w:rPr>
          <w:rFonts w:ascii="Times New Roman" w:hAnsi="Times New Roman" w:cs="Times New Roman"/>
          <w:sz w:val="24"/>
          <w:szCs w:val="24"/>
          <w:lang w:val="en-US"/>
        </w:rPr>
        <w:t>VNC</w:t>
      </w:r>
      <w:r w:rsidR="001F70E1"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="001F70E1" w:rsidRPr="00B33AE4">
        <w:rPr>
          <w:rFonts w:ascii="Times New Roman" w:hAnsi="Times New Roman" w:cs="Times New Roman"/>
          <w:sz w:val="24"/>
          <w:szCs w:val="24"/>
          <w:lang w:val="en-US"/>
        </w:rPr>
        <w:t>Viewer</w:t>
      </w:r>
      <w:r w:rsidR="001F70E1" w:rsidRPr="00B33AE4">
        <w:rPr>
          <w:rFonts w:ascii="Times New Roman" w:hAnsi="Times New Roman" w:cs="Times New Roman"/>
          <w:sz w:val="24"/>
          <w:szCs w:val="24"/>
        </w:rPr>
        <w:t>. Подключение состоит из следующих этапов:</w:t>
      </w:r>
    </w:p>
    <w:p w:rsidR="001F70E1" w:rsidRPr="00B33AE4" w:rsidRDefault="001F70E1" w:rsidP="007C61B2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Включение VNC</w:t>
      </w:r>
      <w:r w:rsidR="002027E5" w:rsidRPr="00B33AE4">
        <w:rPr>
          <w:rFonts w:ascii="Times New Roman" w:hAnsi="Times New Roman" w:cs="Times New Roman"/>
          <w:sz w:val="24"/>
          <w:szCs w:val="24"/>
        </w:rPr>
        <w:t xml:space="preserve">-сервера </w:t>
      </w:r>
      <w:r w:rsidRPr="00B33AE4">
        <w:rPr>
          <w:rFonts w:ascii="Times New Roman" w:hAnsi="Times New Roman" w:cs="Times New Roman"/>
          <w:sz w:val="24"/>
          <w:szCs w:val="24"/>
        </w:rPr>
        <w:t xml:space="preserve">на контроллере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raspberry</w:t>
      </w:r>
    </w:p>
    <w:p w:rsidR="00E21243" w:rsidRPr="00B33AE4" w:rsidRDefault="001F70E1" w:rsidP="00E478F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 Определение </w:t>
      </w:r>
      <w:r w:rsidR="00E478F9" w:rsidRPr="00E478F9">
        <w:rPr>
          <w:rFonts w:ascii="Times New Roman" w:hAnsi="Times New Roman" w:cs="Times New Roman"/>
          <w:sz w:val="24"/>
          <w:szCs w:val="24"/>
          <w:lang w:val="en-US"/>
        </w:rPr>
        <w:t>IP-</w:t>
      </w:r>
      <w:proofErr w:type="spellStart"/>
      <w:r w:rsidR="00E478F9" w:rsidRPr="00E478F9">
        <w:rPr>
          <w:rFonts w:ascii="Times New Roman" w:hAnsi="Times New Roman" w:cs="Times New Roman"/>
          <w:sz w:val="24"/>
          <w:szCs w:val="24"/>
          <w:lang w:val="en-US"/>
        </w:rPr>
        <w:t>адреса</w:t>
      </w:r>
      <w:proofErr w:type="spellEnd"/>
      <w:r w:rsidR="00E478F9" w:rsidRPr="00E478F9">
        <w:rPr>
          <w:rFonts w:ascii="Times New Roman" w:hAnsi="Times New Roman" w:cs="Times New Roman"/>
          <w:sz w:val="24"/>
          <w:szCs w:val="24"/>
          <w:lang w:val="en-US"/>
        </w:rPr>
        <w:t xml:space="preserve"> Raspberry</w:t>
      </w:r>
    </w:p>
    <w:p w:rsidR="001F70E1" w:rsidRPr="00B33AE4" w:rsidRDefault="001F70E1" w:rsidP="007C61B2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Подключение по </w:t>
      </w:r>
      <w:r w:rsidR="0018540E">
        <w:rPr>
          <w:rFonts w:ascii="Times New Roman" w:hAnsi="Times New Roman" w:cs="Times New Roman"/>
          <w:sz w:val="24"/>
          <w:szCs w:val="24"/>
          <w:lang w:val="en-US"/>
        </w:rPr>
        <w:t>IP</w:t>
      </w:r>
      <w:r w:rsidRPr="00B33AE4">
        <w:rPr>
          <w:rFonts w:ascii="Times New Roman" w:hAnsi="Times New Roman" w:cs="Times New Roman"/>
          <w:sz w:val="24"/>
          <w:szCs w:val="24"/>
        </w:rPr>
        <w:t xml:space="preserve">-адресу к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Pr="00B33AE4">
        <w:rPr>
          <w:rFonts w:ascii="Times New Roman" w:hAnsi="Times New Roman" w:cs="Times New Roman"/>
          <w:sz w:val="24"/>
          <w:szCs w:val="24"/>
        </w:rPr>
        <w:t xml:space="preserve"> через приложение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VNC</w:t>
      </w:r>
      <w:r w:rsidRPr="00B33AE4">
        <w:rPr>
          <w:rFonts w:ascii="Times New Roman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sz w:val="24"/>
          <w:szCs w:val="24"/>
          <w:lang w:val="en-US"/>
        </w:rPr>
        <w:t>Viewer</w:t>
      </w:r>
      <w:r w:rsidRPr="00B33AE4">
        <w:rPr>
          <w:rFonts w:ascii="Times New Roman" w:hAnsi="Times New Roman" w:cs="Times New Roman"/>
          <w:sz w:val="24"/>
          <w:szCs w:val="24"/>
        </w:rPr>
        <w:t xml:space="preserve"> на ПК</w:t>
      </w:r>
    </w:p>
    <w:p w:rsidR="00F1536A" w:rsidRPr="00B33AE4" w:rsidRDefault="001F70E1" w:rsidP="007C61B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осле этого через VNC можно подключаться к рабочему столу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Raspberry</w:t>
      </w:r>
      <w:proofErr w:type="spellEnd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Pi</w:t>
      </w:r>
      <w:proofErr w:type="spellEnd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7C61B2" w:rsidRPr="00B33AE4" w:rsidRDefault="007C61B2" w:rsidP="007C61B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озможности дистанционного подключения к микроконтроллеру по </w:t>
      </w: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VNC</w:t>
      </w: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-серверу:</w:t>
      </w:r>
    </w:p>
    <w:p w:rsidR="007C61B2" w:rsidRPr="00B33AE4" w:rsidRDefault="007C61B2" w:rsidP="007C61B2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Управление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коптером</w:t>
      </w:r>
      <w:proofErr w:type="spellEnd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 расстоянии</w:t>
      </w:r>
    </w:p>
    <w:p w:rsidR="007C61B2" w:rsidRPr="00B33AE4" w:rsidRDefault="007C61B2" w:rsidP="007C61B2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озможность включения ручного управления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коптером</w:t>
      </w:r>
      <w:proofErr w:type="spellEnd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через любой персональный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копьютер</w:t>
      </w:r>
      <w:proofErr w:type="spellEnd"/>
    </w:p>
    <w:p w:rsidR="007C61B2" w:rsidRPr="00B33AE4" w:rsidRDefault="007C61B2" w:rsidP="007C61B2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Наблюдение и анализ данных сразу же после их получения</w:t>
      </w:r>
    </w:p>
    <w:p w:rsidR="007C61B2" w:rsidRPr="00B33AE4" w:rsidRDefault="007C61B2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F1536A" w:rsidRPr="00B33AE4" w:rsidRDefault="00F1536A" w:rsidP="00F1536A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8" w:name="_Toc38623774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Заключение</w:t>
      </w:r>
      <w:bookmarkEnd w:id="8"/>
    </w:p>
    <w:p w:rsidR="00F1536A" w:rsidRPr="00B33AE4" w:rsidRDefault="00F1536A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Подведем итоги и распишем достоинства и недостатки данной схемы подключения</w:t>
      </w:r>
    </w:p>
    <w:p w:rsidR="000969EC" w:rsidRPr="00B33AE4" w:rsidRDefault="000969EC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Достоинства системы:</w:t>
      </w:r>
    </w:p>
    <w:p w:rsidR="00F1536A" w:rsidRPr="00B33AE4" w:rsidRDefault="00F1536A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+ увеличение количества модулей позволит более тщательно подобрать </w:t>
      </w:r>
      <w:r w:rsidR="008C65D0" w:rsidRPr="00B33AE4">
        <w:rPr>
          <w:rFonts w:ascii="Times New Roman" w:hAnsi="Times New Roman" w:cs="Times New Roman"/>
          <w:sz w:val="24"/>
        </w:rPr>
        <w:t>элементы</w:t>
      </w:r>
      <w:r w:rsidRPr="00B33AE4">
        <w:rPr>
          <w:rFonts w:ascii="Times New Roman" w:hAnsi="Times New Roman" w:cs="Times New Roman"/>
          <w:sz w:val="24"/>
        </w:rPr>
        <w:t xml:space="preserve"> для определенной задачи</w:t>
      </w:r>
    </w:p>
    <w:p w:rsidR="00F1536A" w:rsidRPr="00B33AE4" w:rsidRDefault="00F1536A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+</w:t>
      </w:r>
      <w:r w:rsidR="00DA34DF" w:rsidRPr="00B33AE4">
        <w:rPr>
          <w:rFonts w:ascii="Times New Roman" w:hAnsi="Times New Roman" w:cs="Times New Roman"/>
          <w:sz w:val="24"/>
        </w:rPr>
        <w:t>разнесение задач по разным модулям позволит модернизировать определенные компоненты без зависимости от всей системы</w:t>
      </w:r>
      <w:r w:rsidRPr="00B33AE4">
        <w:rPr>
          <w:rFonts w:ascii="Times New Roman" w:hAnsi="Times New Roman" w:cs="Times New Roman"/>
          <w:sz w:val="24"/>
        </w:rPr>
        <w:t xml:space="preserve">  </w:t>
      </w:r>
    </w:p>
    <w:p w:rsidR="00DA34DF" w:rsidRPr="00B33AE4" w:rsidRDefault="00DA34DF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+быстрая замена определенных модулей</w:t>
      </w:r>
    </w:p>
    <w:p w:rsidR="00DA34DF" w:rsidRPr="00B33AE4" w:rsidRDefault="00DA34DF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+можно создать </w:t>
      </w:r>
      <w:r w:rsidR="00EE2CC4" w:rsidRPr="00B33AE4">
        <w:rPr>
          <w:rFonts w:ascii="Times New Roman" w:hAnsi="Times New Roman" w:cs="Times New Roman"/>
          <w:sz w:val="24"/>
        </w:rPr>
        <w:t>определенные маневры</w:t>
      </w:r>
      <w:r w:rsidRPr="00B33AE4">
        <w:rPr>
          <w:rFonts w:ascii="Times New Roman" w:hAnsi="Times New Roman" w:cs="Times New Roman"/>
          <w:sz w:val="24"/>
        </w:rPr>
        <w:t>, которые не могут осуществиться на обычном автопилоте, так как появилась возможность управлять каждым двигателем в отдельности</w:t>
      </w:r>
    </w:p>
    <w:p w:rsidR="00CD2016" w:rsidRPr="00B33AE4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+ возможность дублирования систем для повышения точности и надежности</w:t>
      </w:r>
    </w:p>
    <w:p w:rsidR="00C22E76" w:rsidRPr="00B33AE4" w:rsidRDefault="00C22E76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+ решение различных задач на микрокомпьютере, расположенном на борту </w:t>
      </w:r>
      <w:proofErr w:type="spellStart"/>
      <w:r w:rsidRPr="00B33AE4">
        <w:rPr>
          <w:rFonts w:ascii="Times New Roman" w:hAnsi="Times New Roman" w:cs="Times New Roman"/>
          <w:sz w:val="24"/>
        </w:rPr>
        <w:t>квадрокоптера</w:t>
      </w:r>
      <w:proofErr w:type="spellEnd"/>
    </w:p>
    <w:p w:rsidR="00CD2016" w:rsidRPr="00B33AE4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Недостатками данной схемы являются:</w:t>
      </w:r>
    </w:p>
    <w:p w:rsidR="00CD2016" w:rsidRPr="00B33AE4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- увеличение массы и габаритов </w:t>
      </w:r>
      <w:r w:rsidR="00E478F9" w:rsidRPr="00B33AE4">
        <w:rPr>
          <w:rFonts w:ascii="Times New Roman" w:hAnsi="Times New Roman" w:cs="Times New Roman"/>
          <w:sz w:val="24"/>
        </w:rPr>
        <w:t>за счёт</w:t>
      </w:r>
      <w:r w:rsidRPr="00B33AE4">
        <w:rPr>
          <w:rFonts w:ascii="Times New Roman" w:hAnsi="Times New Roman" w:cs="Times New Roman"/>
          <w:sz w:val="24"/>
        </w:rPr>
        <w:t xml:space="preserve"> увеличения соединительных устройств между компонентами</w:t>
      </w:r>
    </w:p>
    <w:p w:rsidR="00CD2016" w:rsidRPr="00B33AE4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-</w:t>
      </w:r>
      <w:r w:rsidR="00555D62" w:rsidRPr="00B33AE4">
        <w:rPr>
          <w:rFonts w:ascii="Times New Roman" w:hAnsi="Times New Roman" w:cs="Times New Roman"/>
          <w:sz w:val="24"/>
        </w:rPr>
        <w:t>время на разработку и тестирование</w:t>
      </w:r>
      <w:r w:rsidRPr="00B33AE4">
        <w:rPr>
          <w:rFonts w:ascii="Times New Roman" w:hAnsi="Times New Roman" w:cs="Times New Roman"/>
          <w:sz w:val="24"/>
        </w:rPr>
        <w:t xml:space="preserve"> программного обеспечения</w:t>
      </w:r>
    </w:p>
    <w:p w:rsidR="007C61B2" w:rsidRPr="00B33AE4" w:rsidRDefault="007C61B2" w:rsidP="00DB32C2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- увеличение</w:t>
      </w:r>
      <w:r w:rsidR="00C456F9" w:rsidRPr="00B33AE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B33AE4">
        <w:rPr>
          <w:rFonts w:ascii="Times New Roman" w:hAnsi="Times New Roman" w:cs="Times New Roman"/>
          <w:sz w:val="24"/>
        </w:rPr>
        <w:t>энергозатрат</w:t>
      </w:r>
      <w:proofErr w:type="spellEnd"/>
    </w:p>
    <w:p w:rsidR="001D4563" w:rsidRPr="00B33AE4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br w:type="page"/>
      </w:r>
    </w:p>
    <w:p w:rsidR="00325E90" w:rsidRPr="00B33AE4" w:rsidRDefault="00325E90" w:rsidP="001D4563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bookmarkStart w:id="9" w:name="_Toc38623775"/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lastRenderedPageBreak/>
        <w:t>Программное обеспечение</w:t>
      </w:r>
      <w:bookmarkEnd w:id="9"/>
    </w:p>
    <w:p w:rsidR="00A212D1" w:rsidRPr="00B33AE4" w:rsidRDefault="00325E90" w:rsidP="001E723C">
      <w:pPr>
        <w:pStyle w:val="2"/>
        <w:jc w:val="center"/>
        <w:rPr>
          <w:rFonts w:ascii="Times New Roman" w:hAnsi="Times New Roman" w:cs="Times New Roman"/>
          <w:b/>
          <w:bCs/>
          <w:color w:val="auto"/>
        </w:rPr>
      </w:pPr>
      <w:bookmarkStart w:id="10" w:name="_Toc38623776"/>
      <w:r w:rsidRPr="00B33AE4">
        <w:rPr>
          <w:rFonts w:ascii="Times New Roman" w:hAnsi="Times New Roman" w:cs="Times New Roman"/>
          <w:b/>
          <w:bCs/>
          <w:color w:val="auto"/>
        </w:rPr>
        <w:t>Структура программного обеспечения</w:t>
      </w:r>
      <w:bookmarkEnd w:id="10"/>
    </w:p>
    <w:p w:rsidR="00B6276F" w:rsidRPr="00B33AE4" w:rsidRDefault="00B6276F" w:rsidP="00B6276F">
      <w:pPr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На борту летательного аппарата, в нашем случае расположен микрокомпьютер </w:t>
      </w:r>
      <w:proofErr w:type="spellStart"/>
      <w:r w:rsidRPr="00B33AE4">
        <w:rPr>
          <w:rFonts w:ascii="Times New Roman" w:hAnsi="Times New Roman" w:cs="Times New Roman"/>
          <w:sz w:val="24"/>
          <w:lang w:val="en-US"/>
        </w:rPr>
        <w:t>Rasspbery</w:t>
      </w:r>
      <w:proofErr w:type="spellEnd"/>
      <w:r w:rsidRPr="00B33AE4">
        <w:rPr>
          <w:rFonts w:ascii="Times New Roman" w:hAnsi="Times New Roman" w:cs="Times New Roman"/>
          <w:sz w:val="24"/>
        </w:rPr>
        <w:t xml:space="preserve"> </w:t>
      </w:r>
      <w:r w:rsidRPr="00B33AE4">
        <w:rPr>
          <w:rFonts w:ascii="Times New Roman" w:hAnsi="Times New Roman" w:cs="Times New Roman"/>
          <w:sz w:val="24"/>
          <w:lang w:val="en-US"/>
        </w:rPr>
        <w:t>pi</w:t>
      </w:r>
      <w:r w:rsidRPr="00B33AE4">
        <w:rPr>
          <w:rFonts w:ascii="Times New Roman" w:hAnsi="Times New Roman" w:cs="Times New Roman"/>
          <w:sz w:val="24"/>
        </w:rPr>
        <w:t>3, на котором можно создать нужное для задачи программное обеспечение (</w:t>
      </w:r>
      <w:proofErr w:type="gramStart"/>
      <w:r w:rsidRPr="00B33AE4">
        <w:rPr>
          <w:rFonts w:ascii="Times New Roman" w:hAnsi="Times New Roman" w:cs="Times New Roman"/>
          <w:sz w:val="24"/>
        </w:rPr>
        <w:t>ПО</w:t>
      </w:r>
      <w:proofErr w:type="gramEnd"/>
      <w:r w:rsidRPr="00B33AE4">
        <w:rPr>
          <w:rFonts w:ascii="Times New Roman" w:hAnsi="Times New Roman" w:cs="Times New Roman"/>
          <w:sz w:val="24"/>
        </w:rPr>
        <w:t xml:space="preserve">). Данная структура будет выглядеть следующим образом </w:t>
      </w:r>
    </w:p>
    <w:p w:rsidR="00DB66B1" w:rsidRPr="00B33AE4" w:rsidRDefault="00DB66B1" w:rsidP="00B6276F">
      <w:pPr>
        <w:jc w:val="both"/>
        <w:rPr>
          <w:rStyle w:val="20"/>
          <w:rFonts w:ascii="Times New Roman" w:hAnsi="Times New Roman" w:cs="Times New Roman"/>
          <w:color w:val="auto"/>
        </w:rPr>
      </w:pPr>
      <w:r w:rsidRPr="00B33AE4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65F1AFD" wp14:editId="399B549F">
            <wp:extent cx="5940425" cy="271272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76F" w:rsidRPr="00B33AE4" w:rsidRDefault="00235141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</w:rPr>
        <w:t>Основной и отвечающий з</w:t>
      </w:r>
      <w:r w:rsidR="00B6276F" w:rsidRPr="00B33AE4">
        <w:rPr>
          <w:rStyle w:val="20"/>
          <w:rFonts w:ascii="Times New Roman" w:hAnsi="Times New Roman" w:cs="Times New Roman"/>
          <w:color w:val="auto"/>
          <w:sz w:val="24"/>
        </w:rPr>
        <w:t>а связь с дополнительными контролерами</w:t>
      </w:r>
      <w:r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является</w:t>
      </w:r>
      <w:r w:rsidR="00B6276F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модуль </w:t>
      </w:r>
      <w:r w:rsidR="00B6276F"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Взаимодействие основных классов”</w:t>
      </w:r>
      <w:r w:rsidR="00B6276F" w:rsidRPr="00B33AE4">
        <w:rPr>
          <w:rStyle w:val="20"/>
          <w:rFonts w:ascii="Times New Roman" w:hAnsi="Times New Roman" w:cs="Times New Roman"/>
          <w:color w:val="auto"/>
          <w:sz w:val="24"/>
        </w:rPr>
        <w:t>, который</w:t>
      </w:r>
      <w:r w:rsidR="00DB66B1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подключает для себя: модуль </w:t>
      </w:r>
      <w:r w:rsidR="00DB66B1"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</w:t>
      </w:r>
      <w:proofErr w:type="gramStart"/>
      <w:r w:rsidR="00DB66B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lang w:val="en-US"/>
        </w:rPr>
        <w:t>C</w:t>
      </w:r>
      <w:proofErr w:type="gramEnd"/>
      <w:r w:rsidR="00DB66B1"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 xml:space="preserve">вязь через </w:t>
      </w:r>
      <w:r w:rsidR="00DB66B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lang w:val="en-US"/>
        </w:rPr>
        <w:t>COM</w:t>
      </w:r>
      <w:r w:rsidR="00DB66B1"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>-</w:t>
      </w:r>
      <w:r w:rsidR="00DB66B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lang w:val="en-US"/>
        </w:rPr>
        <w:t>port</w:t>
      </w:r>
      <w:r w:rsidR="00DB66B1" w:rsidRPr="00B33AE4">
        <w:rPr>
          <w:rStyle w:val="20"/>
          <w:rFonts w:ascii="Times New Roman" w:hAnsi="Times New Roman" w:cs="Times New Roman"/>
          <w:color w:val="auto"/>
          <w:sz w:val="24"/>
        </w:rPr>
        <w:t>”. В нем хранится класс, с помощью функций которого, осуществляется связь с остальными модулями.</w:t>
      </w:r>
      <w:r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</w:t>
      </w:r>
      <w:r w:rsidR="00DB66B1" w:rsidRPr="00B33AE4">
        <w:rPr>
          <w:rStyle w:val="20"/>
          <w:rFonts w:ascii="Times New Roman" w:hAnsi="Times New Roman" w:cs="Times New Roman"/>
          <w:color w:val="auto"/>
          <w:sz w:val="24"/>
        </w:rPr>
        <w:t>За предоставление системного времени следует подключить модуль</w:t>
      </w:r>
      <w:r w:rsidR="00DF1B8C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</w:t>
      </w:r>
      <w:r w:rsidR="00DF1B8C"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Аппаратное время”</w:t>
      </w:r>
      <w:r w:rsidR="00DF1B8C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, отвечающий </w:t>
      </w:r>
      <w:r w:rsidR="00166DB6" w:rsidRPr="00B33AE4">
        <w:rPr>
          <w:rStyle w:val="20"/>
          <w:rFonts w:ascii="Times New Roman" w:hAnsi="Times New Roman" w:cs="Times New Roman"/>
          <w:color w:val="auto"/>
          <w:sz w:val="24"/>
        </w:rPr>
        <w:t>за определенную</w:t>
      </w:r>
      <w:r w:rsidR="00DF1B8C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систему времени</w:t>
      </w:r>
      <w:r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. Оба этих модуля являются системными в </w:t>
      </w:r>
      <w:r w:rsidRPr="00B33AE4">
        <w:rPr>
          <w:rStyle w:val="20"/>
          <w:rFonts w:ascii="Times New Roman" w:hAnsi="Times New Roman" w:cs="Times New Roman"/>
          <w:color w:val="auto"/>
          <w:sz w:val="24"/>
          <w:lang w:val="en-US"/>
        </w:rPr>
        <w:t>Python</w:t>
      </w:r>
      <w:r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3.</w:t>
      </w:r>
    </w:p>
    <w:p w:rsidR="00DE04FB" w:rsidRPr="00B33AE4" w:rsidRDefault="00235141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Третий модуль, который подключен к основному это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Пользователь”</w:t>
      </w:r>
      <w:r w:rsidR="00DE04FB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. В нем хранятся классы для выполнения всех поставленных миссий, </w:t>
      </w:r>
      <w:proofErr w:type="gramStart"/>
      <w:r w:rsidR="00DE04FB" w:rsidRPr="00B33AE4">
        <w:rPr>
          <w:rStyle w:val="20"/>
          <w:rFonts w:ascii="Times New Roman" w:hAnsi="Times New Roman" w:cs="Times New Roman"/>
          <w:color w:val="auto"/>
          <w:sz w:val="24"/>
        </w:rPr>
        <w:t>заложенным</w:t>
      </w:r>
      <w:proofErr w:type="gramEnd"/>
      <w:r w:rsidR="00DE04FB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в класс, а также и подключены дополнительные модули, которыми необходимы для класс пользователя.</w:t>
      </w:r>
    </w:p>
    <w:p w:rsidR="00DE04FB" w:rsidRPr="00B33AE4" w:rsidRDefault="00DE04FB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Класс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Пользователь”</w:t>
      </w:r>
      <w:r w:rsidR="00A461BD" w:rsidRPr="00B33AE4">
        <w:rPr>
          <w:rStyle w:val="20"/>
          <w:rFonts w:ascii="Times New Roman" w:hAnsi="Times New Roman" w:cs="Times New Roman"/>
          <w:i/>
          <w:iCs/>
          <w:color w:val="auto"/>
          <w:sz w:val="24"/>
        </w:rPr>
        <w:t xml:space="preserve">- </w:t>
      </w:r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индивидуальный класс, позволяющий подключить любой нужный элемент в зависимости от поставленных целей. В нашем случае, для поставленных задач </w:t>
      </w:r>
      <w:proofErr w:type="gramStart"/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>подключены</w:t>
      </w:r>
      <w:proofErr w:type="gramEnd"/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модуль “ Автопилот для </w:t>
      </w:r>
      <w:proofErr w:type="spellStart"/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>квадрокоптера</w:t>
      </w:r>
      <w:proofErr w:type="spellEnd"/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” и </w:t>
      </w:r>
      <w:r w:rsidR="00B059BE" w:rsidRPr="00B33AE4">
        <w:rPr>
          <w:rStyle w:val="20"/>
          <w:rFonts w:ascii="Times New Roman" w:hAnsi="Times New Roman" w:cs="Times New Roman"/>
          <w:color w:val="auto"/>
          <w:sz w:val="24"/>
        </w:rPr>
        <w:t>модуль” Математическая</w:t>
      </w:r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модель </w:t>
      </w:r>
      <w:proofErr w:type="spellStart"/>
      <w:r w:rsidR="00B059BE" w:rsidRPr="00B33AE4">
        <w:rPr>
          <w:rStyle w:val="20"/>
          <w:rFonts w:ascii="Times New Roman" w:hAnsi="Times New Roman" w:cs="Times New Roman"/>
          <w:color w:val="auto"/>
          <w:sz w:val="24"/>
        </w:rPr>
        <w:t>Квадрокоптера</w:t>
      </w:r>
      <w:proofErr w:type="spellEnd"/>
      <w:r w:rsidR="00B059BE" w:rsidRPr="00B33AE4">
        <w:rPr>
          <w:rStyle w:val="20"/>
          <w:rFonts w:ascii="Times New Roman" w:hAnsi="Times New Roman" w:cs="Times New Roman"/>
          <w:color w:val="auto"/>
          <w:sz w:val="24"/>
        </w:rPr>
        <w:t>”</w:t>
      </w:r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. При изменении конструкции, на которой поставлен микрокомпьютер, можно изменить модуль автопилота на </w:t>
      </w:r>
      <w:r w:rsidR="00B059BE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другой, </w:t>
      </w:r>
      <w:proofErr w:type="gramStart"/>
      <w:r w:rsidR="00B059BE" w:rsidRPr="00B33AE4">
        <w:rPr>
          <w:rStyle w:val="20"/>
          <w:rFonts w:ascii="Times New Roman" w:hAnsi="Times New Roman" w:cs="Times New Roman"/>
          <w:color w:val="auto"/>
          <w:sz w:val="24"/>
        </w:rPr>
        <w:t>например</w:t>
      </w:r>
      <w:proofErr w:type="gramEnd"/>
      <w:r w:rsidR="00B059BE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на “Автопилот Машины”. Аналогично можно сделать и с математической моделью аппарата.</w:t>
      </w:r>
      <w:r w:rsidR="00A461BD" w:rsidRPr="00B33AE4">
        <w:rPr>
          <w:rStyle w:val="20"/>
          <w:rFonts w:ascii="Times New Roman" w:hAnsi="Times New Roman" w:cs="Times New Roman"/>
          <w:color w:val="auto"/>
          <w:sz w:val="24"/>
        </w:rPr>
        <w:t xml:space="preserve"> </w:t>
      </w:r>
    </w:p>
    <w:p w:rsidR="001F15B2" w:rsidRPr="00B33AE4" w:rsidRDefault="001F15B2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</w:rPr>
        <w:t>Также гибкость такой структуры можно наблюдать и на диаграмме классов, описанных ниже.</w:t>
      </w:r>
    </w:p>
    <w:p w:rsidR="00A212D1" w:rsidRPr="00B33AE4" w:rsidRDefault="00A212D1" w:rsidP="00A212D1">
      <w:pPr>
        <w:pStyle w:val="2"/>
        <w:jc w:val="center"/>
        <w:rPr>
          <w:rFonts w:ascii="Times New Roman" w:hAnsi="Times New Roman" w:cs="Times New Roman"/>
          <w:b/>
          <w:bCs/>
          <w:color w:val="auto"/>
        </w:rPr>
      </w:pPr>
      <w:r w:rsidRPr="00B33AE4">
        <w:rPr>
          <w:rStyle w:val="20"/>
          <w:rFonts w:ascii="Times New Roman" w:hAnsi="Times New Roman" w:cs="Times New Roman"/>
          <w:b/>
          <w:bCs/>
          <w:color w:val="auto"/>
        </w:rPr>
        <w:t xml:space="preserve">Диаграмма классов, используемых </w:t>
      </w:r>
      <w:proofErr w:type="gramStart"/>
      <w:r w:rsidRPr="00B33AE4">
        <w:rPr>
          <w:rStyle w:val="20"/>
          <w:rFonts w:ascii="Times New Roman" w:hAnsi="Times New Roman" w:cs="Times New Roman"/>
          <w:b/>
          <w:bCs/>
          <w:color w:val="auto"/>
        </w:rPr>
        <w:t>в</w:t>
      </w:r>
      <w:proofErr w:type="gramEnd"/>
      <w:r w:rsidRPr="00B33AE4">
        <w:rPr>
          <w:rStyle w:val="20"/>
          <w:rFonts w:ascii="Times New Roman" w:hAnsi="Times New Roman" w:cs="Times New Roman"/>
          <w:b/>
          <w:bCs/>
          <w:color w:val="auto"/>
        </w:rPr>
        <w:t xml:space="preserve"> ПО на </w:t>
      </w:r>
      <w:proofErr w:type="spellStart"/>
      <w:r w:rsidRPr="00B33AE4">
        <w:rPr>
          <w:rStyle w:val="20"/>
          <w:rFonts w:ascii="Times New Roman" w:hAnsi="Times New Roman" w:cs="Times New Roman"/>
          <w:b/>
          <w:bCs/>
          <w:color w:val="auto"/>
        </w:rPr>
        <w:t>Raspberry</w:t>
      </w:r>
      <w:proofErr w:type="spellEnd"/>
      <w:r w:rsidRPr="00B33AE4">
        <w:rPr>
          <w:rFonts w:ascii="Times New Roman" w:hAnsi="Times New Roman" w:cs="Times New Roman"/>
          <w:b/>
          <w:bCs/>
          <w:color w:val="auto"/>
        </w:rPr>
        <w:t xml:space="preserve"> </w:t>
      </w:r>
    </w:p>
    <w:p w:rsidR="001F15B2" w:rsidRPr="00B33AE4" w:rsidRDefault="001F15B2" w:rsidP="00DB32C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Для того</w:t>
      </w:r>
      <w:proofErr w:type="gramStart"/>
      <w:r w:rsidRPr="00B33AE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33AE4">
        <w:rPr>
          <w:rFonts w:ascii="Times New Roman" w:hAnsi="Times New Roman" w:cs="Times New Roman"/>
          <w:sz w:val="24"/>
          <w:szCs w:val="24"/>
        </w:rPr>
        <w:t xml:space="preserve"> чтобы программное обеспечение позволяло универсально переключать необходимые функции и переменные</w:t>
      </w:r>
      <w:r w:rsidR="00A25155" w:rsidRPr="00B33AE4">
        <w:rPr>
          <w:rFonts w:ascii="Times New Roman" w:hAnsi="Times New Roman" w:cs="Times New Roman"/>
          <w:sz w:val="24"/>
          <w:szCs w:val="24"/>
        </w:rPr>
        <w:t>,</w:t>
      </w:r>
      <w:r w:rsidRPr="00B33AE4">
        <w:rPr>
          <w:rFonts w:ascii="Times New Roman" w:hAnsi="Times New Roman" w:cs="Times New Roman"/>
          <w:sz w:val="24"/>
          <w:szCs w:val="24"/>
        </w:rPr>
        <w:t xml:space="preserve"> без переписывания большого количество одинокого кода для разных вещей</w:t>
      </w:r>
      <w:r w:rsidR="00A25155" w:rsidRPr="00B33AE4">
        <w:rPr>
          <w:rFonts w:ascii="Times New Roman" w:hAnsi="Times New Roman" w:cs="Times New Roman"/>
          <w:sz w:val="24"/>
          <w:szCs w:val="24"/>
        </w:rPr>
        <w:t>, необходимо использовать объектно-ориентированное программирование (ООП), диаграмму которого описана на рисунке …</w:t>
      </w:r>
    </w:p>
    <w:p w:rsidR="00325E90" w:rsidRPr="00B33AE4" w:rsidRDefault="00325E90" w:rsidP="00325E90">
      <w:pPr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170A2338" wp14:editId="7AF5CB72">
            <wp:extent cx="5940425" cy="338772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2F8" w:rsidRPr="00B33AE4" w:rsidRDefault="005A12F8" w:rsidP="005A12F8">
      <w:pPr>
        <w:pStyle w:val="3"/>
        <w:jc w:val="center"/>
        <w:rPr>
          <w:rFonts w:ascii="Times New Roman" w:hAnsi="Times New Roman" w:cs="Times New Roman"/>
          <w:b/>
          <w:color w:val="auto"/>
        </w:rPr>
      </w:pPr>
      <w:r w:rsidRPr="00B33AE4">
        <w:rPr>
          <w:rFonts w:ascii="Times New Roman" w:hAnsi="Times New Roman" w:cs="Times New Roman"/>
          <w:b/>
          <w:color w:val="auto"/>
        </w:rPr>
        <w:t>Класс “Связь с двигателями и измерительными устройствами”</w:t>
      </w:r>
      <w:r w:rsidR="0021557B" w:rsidRPr="00B33AE4">
        <w:rPr>
          <w:rFonts w:ascii="Times New Roman" w:hAnsi="Times New Roman" w:cs="Times New Roman"/>
          <w:b/>
          <w:color w:val="auto"/>
        </w:rPr>
        <w:t xml:space="preserve"> и класс “Пользователь”</w:t>
      </w:r>
    </w:p>
    <w:p w:rsidR="00C96060" w:rsidRPr="00B33AE4" w:rsidRDefault="00A25155" w:rsidP="00DB32C2">
      <w:pPr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Класс </w:t>
      </w:r>
      <w:r w:rsidRPr="00B33AE4">
        <w:rPr>
          <w:rFonts w:ascii="Times New Roman" w:hAnsi="Times New Roman" w:cs="Times New Roman"/>
          <w:i/>
          <w:iCs/>
          <w:sz w:val="24"/>
          <w:szCs w:val="24"/>
        </w:rPr>
        <w:t>“Связь с двигателями и измерительными устройствами”</w:t>
      </w:r>
      <w:r w:rsidRPr="00B33AE4">
        <w:rPr>
          <w:rFonts w:ascii="Times New Roman" w:hAnsi="Times New Roman" w:cs="Times New Roman"/>
          <w:sz w:val="24"/>
          <w:szCs w:val="24"/>
        </w:rPr>
        <w:t xml:space="preserve"> является статичным и вызывается сразу же после запуска модуля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“Взаимодействие основных классов”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.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Содержит в себе объект типа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“Пользователь”</w:t>
      </w:r>
      <w:r w:rsidR="00C96060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, который, в свою очередь имеет:</w:t>
      </w:r>
    </w:p>
    <w:p w:rsidR="00C96060" w:rsidRPr="00B33AE4" w:rsidRDefault="00C96060" w:rsidP="00DB32C2">
      <w:pPr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1) Поля объектов абстрактных классов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“Автопилот” 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и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“Математическая модель”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system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proofErr w:type="spellStart"/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avtomati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  <w:lang w:val="en-US"/>
        </w:rPr>
        <w:t>c</w:t>
      </w:r>
      <w:proofErr w:type="spellEnd"/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и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ath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l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соответственно.</w:t>
      </w:r>
    </w:p>
    <w:p w:rsidR="00C96060" w:rsidRPr="00B33AE4" w:rsidRDefault="00C96060" w:rsidP="00DB32C2">
      <w:pPr>
        <w:jc w:val="both"/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2) Переменную, содержащую целевые точки передвижения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waypoints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.</w:t>
      </w:r>
    </w:p>
    <w:p w:rsidR="00C96060" w:rsidRPr="00B33AE4" w:rsidRDefault="00C96060" w:rsidP="00DB32C2">
      <w:pPr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3) Поле</w:t>
      </w:r>
      <w:r w:rsidR="00F66E76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F66E7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operation</w:t>
      </w:r>
      <w:r w:rsidR="00F66E7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F66E7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, отвечающее за </w:t>
      </w:r>
      <w:r w:rsidR="00B365D4">
        <w:rPr>
          <w:rStyle w:val="20"/>
          <w:rFonts w:ascii="Times New Roman" w:hAnsi="Times New Roman" w:cs="Times New Roman"/>
          <w:color w:val="auto"/>
          <w:sz w:val="24"/>
          <w:szCs w:val="24"/>
        </w:rPr>
        <w:t>текущий</w:t>
      </w:r>
      <w:r w:rsidR="00F66E76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режим работы.</w:t>
      </w:r>
    </w:p>
    <w:p w:rsidR="00F66E76" w:rsidRPr="00B33AE4" w:rsidRDefault="00F66E76" w:rsidP="00DB32C2">
      <w:pPr>
        <w:tabs>
          <w:tab w:val="left" w:pos="2629"/>
        </w:tabs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4)</w:t>
      </w:r>
      <w:r w:rsidR="00CF088B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Конструктор</w:t>
      </w:r>
      <w:r w:rsidR="00CF088B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proofErr w:type="spellStart"/>
      <w:r w:rsidR="00CF088B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init</w:t>
      </w:r>
      <w:proofErr w:type="spellEnd"/>
      <w:r w:rsidR="00CF088B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, который при инициализации создает необходимые объекты и переменные.</w:t>
      </w:r>
    </w:p>
    <w:p w:rsidR="00FB5D01" w:rsidRPr="00B33AE4" w:rsidRDefault="00CF088B" w:rsidP="00DB32C2">
      <w:pPr>
        <w:tabs>
          <w:tab w:val="left" w:pos="2629"/>
        </w:tabs>
        <w:jc w:val="both"/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5)  Метод</w:t>
      </w:r>
      <w:r w:rsidR="00FB5D0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, </w:t>
      </w:r>
      <w:r w:rsidR="00ED514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change</w:t>
      </w:r>
      <w:r w:rsidR="00ED514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ED514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FB5D0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, </w:t>
      </w:r>
      <w:r w:rsidR="00FB5D01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вызываемый в каждый промежуток времени и выполняющий создание (в зависимости от условий) и запись новых точек, а также переключение режима в зависимости от значения </w:t>
      </w:r>
      <w:r w:rsidR="00FB5D0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operation</w:t>
      </w:r>
      <w:r w:rsidR="00FB5D0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FB5D0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FB5D01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.</w:t>
      </w:r>
    </w:p>
    <w:p w:rsidR="00CF088B" w:rsidRPr="00B33AE4" w:rsidRDefault="00FB5D01" w:rsidP="00DB32C2">
      <w:pPr>
        <w:tabs>
          <w:tab w:val="left" w:pos="2629"/>
        </w:tabs>
        <w:jc w:val="both"/>
        <w:rPr>
          <w:rFonts w:ascii="Times New Roman" w:eastAsiaTheme="majorEastAsia" w:hAnsi="Times New Roman" w:cs="Times New Roman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6) </w:t>
      </w:r>
      <w:r w:rsidR="00115BD6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Метод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user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115BD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, </w:t>
      </w:r>
      <w:r w:rsidR="00115BD6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активируется при определенном значении </w:t>
      </w:r>
      <w:r w:rsidR="00115BD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operation</w:t>
      </w:r>
      <w:r w:rsidR="00115BD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115BD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115BD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="00115BD6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в методе </w:t>
      </w:r>
      <w:proofErr w:type="spellStart"/>
      <w:r w:rsidR="00115BD6"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ttargets</w:t>
      </w:r>
      <w:proofErr w:type="spellEnd"/>
      <w:r w:rsidR="00115BD6"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.</w:t>
      </w:r>
    </w:p>
    <w:p w:rsidR="001F15B2" w:rsidRPr="00B33AE4" w:rsidRDefault="00ED5141" w:rsidP="00DB32C2">
      <w:pPr>
        <w:tabs>
          <w:tab w:val="left" w:pos="8280"/>
        </w:tabs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>7)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>Пользовательский метод</w:t>
      </w:r>
      <w:r w:rsidRPr="00B33AE4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ttarget</w:t>
      </w:r>
      <w:proofErr w:type="spellEnd"/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,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который выполняется в 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change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,</w:t>
      </w: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для решения иных задач, не связанных с пилотированием </w:t>
      </w:r>
      <w:proofErr w:type="gramStart"/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( </w:t>
      </w:r>
      <w:proofErr w:type="gramEnd"/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например, алгоритм обработки изображения с камер). </w:t>
      </w:r>
    </w:p>
    <w:p w:rsidR="00ED5141" w:rsidRPr="00B33AE4" w:rsidRDefault="00ED5141" w:rsidP="00DB32C2">
      <w:pPr>
        <w:tabs>
          <w:tab w:val="left" w:pos="8280"/>
        </w:tabs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8) функции задания и считывания целевой точки движения </w:t>
      </w:r>
      <w:proofErr w:type="spellStart"/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getwaypoint</w:t>
      </w:r>
      <w:proofErr w:type="spellEnd"/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и </w:t>
      </w:r>
      <w:proofErr w:type="spellStart"/>
      <w:r w:rsidRPr="00B33AE4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setwaypoint</w:t>
      </w:r>
      <w:proofErr w:type="spellEnd"/>
      <w:r w:rsidRPr="00B33AE4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.  </w:t>
      </w:r>
    </w:p>
    <w:p w:rsidR="00C3362B" w:rsidRPr="00B33AE4" w:rsidRDefault="00C3362B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Именно класс </w:t>
      </w:r>
      <w:r w:rsidRPr="00B33AE4">
        <w:rPr>
          <w:rFonts w:ascii="Times New Roman" w:hAnsi="Times New Roman" w:cs="Times New Roman"/>
          <w:i/>
          <w:iCs/>
          <w:sz w:val="24"/>
          <w:szCs w:val="24"/>
        </w:rPr>
        <w:t>“Связь с двигателями и измерительными устройствами”</w:t>
      </w:r>
      <w:r w:rsidRPr="00B33AE4">
        <w:rPr>
          <w:rFonts w:ascii="Times New Roman" w:hAnsi="Times New Roman" w:cs="Times New Roman"/>
          <w:sz w:val="24"/>
          <w:szCs w:val="24"/>
        </w:rPr>
        <w:t xml:space="preserve"> при активации производит связь между периферийными устройствами (в нашем случае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) </w:t>
      </w:r>
      <w:r w:rsidR="00C50868" w:rsidRPr="00B33AE4">
        <w:rPr>
          <w:rFonts w:ascii="Times New Roman" w:hAnsi="Times New Roman" w:cs="Times New Roman"/>
          <w:sz w:val="24"/>
          <w:szCs w:val="24"/>
        </w:rPr>
        <w:t xml:space="preserve">с помощью порта, объявленного в переменной </w:t>
      </w:r>
      <w:r w:rsidR="00C50868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com</w:t>
      </w:r>
      <w:r w:rsidR="00C50868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C50868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port</w:t>
      </w:r>
      <w:r w:rsidR="008C1B22" w:rsidRPr="00B33AE4">
        <w:rPr>
          <w:rFonts w:ascii="Times New Roman" w:hAnsi="Times New Roman" w:cs="Times New Roman"/>
          <w:sz w:val="24"/>
          <w:szCs w:val="24"/>
        </w:rPr>
        <w:t xml:space="preserve">. И передает команду на двигатели через функцию </w:t>
      </w:r>
      <w:r w:rsidR="008C1B22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read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port</w:t>
      </w:r>
      <w:r w:rsidR="001A06F5" w:rsidRPr="00B33AE4">
        <w:rPr>
          <w:rFonts w:ascii="Times New Roman" w:hAnsi="Times New Roman" w:cs="Times New Roman"/>
          <w:sz w:val="24"/>
          <w:szCs w:val="24"/>
        </w:rPr>
        <w:t xml:space="preserve">  преобразованные значения вектора двигателей </w:t>
      </w:r>
      <w:r w:rsidR="001A06F5" w:rsidRPr="00B33AE4">
        <w:rPr>
          <w:rFonts w:ascii="Times New Roman" w:hAnsi="Times New Roman" w:cs="Times New Roman"/>
          <w:sz w:val="24"/>
          <w:szCs w:val="24"/>
          <w:lang w:val="en-US"/>
        </w:rPr>
        <w:t>array</w:t>
      </w:r>
      <w:r w:rsidR="001A06F5" w:rsidRPr="00B33AE4">
        <w:rPr>
          <w:rFonts w:ascii="Times New Roman" w:hAnsi="Times New Roman" w:cs="Times New Roman"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sz w:val="24"/>
          <w:szCs w:val="24"/>
          <w:lang w:val="en-US"/>
        </w:rPr>
        <w:t>motors</w:t>
      </w:r>
      <w:r w:rsidR="001A06F5" w:rsidRPr="00B33AE4">
        <w:rPr>
          <w:rFonts w:ascii="Times New Roman" w:hAnsi="Times New Roman" w:cs="Times New Roman"/>
          <w:sz w:val="24"/>
          <w:szCs w:val="24"/>
        </w:rPr>
        <w:t xml:space="preserve">. Вектор двигателей преобразуется в строчку через процедуру 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get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string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for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proofErr w:type="spellStart"/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bor</w:t>
      </w:r>
      <w:r w:rsidR="001A06F5" w:rsidRPr="00B33AE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spellEnd"/>
      <w:r w:rsidR="001A06F5" w:rsidRPr="00B33AE4">
        <w:rPr>
          <w:rFonts w:ascii="Times New Roman" w:hAnsi="Times New Roman" w:cs="Times New Roman"/>
          <w:sz w:val="24"/>
          <w:szCs w:val="24"/>
        </w:rPr>
        <w:t xml:space="preserve"> и отправляется на плату </w:t>
      </w:r>
      <w:proofErr w:type="spellStart"/>
      <w:r w:rsidR="001A06F5" w:rsidRPr="00B33AE4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1A06F5" w:rsidRPr="00B33AE4">
        <w:rPr>
          <w:rFonts w:ascii="Times New Roman" w:hAnsi="Times New Roman" w:cs="Times New Roman"/>
          <w:sz w:val="24"/>
          <w:szCs w:val="24"/>
        </w:rPr>
        <w:t xml:space="preserve">  через 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read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and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write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port</w:t>
      </w:r>
      <w:r w:rsidR="001A06F5" w:rsidRPr="00B33AE4">
        <w:rPr>
          <w:rFonts w:ascii="Times New Roman" w:hAnsi="Times New Roman" w:cs="Times New Roman"/>
          <w:sz w:val="24"/>
          <w:szCs w:val="24"/>
        </w:rPr>
        <w:t>.</w:t>
      </w:r>
    </w:p>
    <w:p w:rsidR="008C1B22" w:rsidRPr="00B33AE4" w:rsidRDefault="008C1B22" w:rsidP="00DB32C2">
      <w:pPr>
        <w:tabs>
          <w:tab w:val="left" w:pos="8280"/>
        </w:tabs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А также этот статичный класс измеряет время </w:t>
      </w:r>
      <w:proofErr w:type="spellStart"/>
      <w:r w:rsidRPr="00B33AE4">
        <w:rPr>
          <w:rFonts w:ascii="Times New Roman" w:hAnsi="Times New Roman" w:cs="Times New Roman"/>
          <w:sz w:val="24"/>
          <w:szCs w:val="24"/>
          <w:lang w:val="en-US"/>
        </w:rPr>
        <w:t>dt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между циклом работы решения всех задач.</w:t>
      </w:r>
    </w:p>
    <w:p w:rsidR="005A12F8" w:rsidRPr="00B33AE4" w:rsidRDefault="005A12F8" w:rsidP="005A12F8">
      <w:pPr>
        <w:pStyle w:val="3"/>
        <w:jc w:val="center"/>
        <w:rPr>
          <w:rFonts w:ascii="Times New Roman" w:hAnsi="Times New Roman" w:cs="Times New Roman"/>
          <w:b/>
          <w:color w:val="auto"/>
        </w:rPr>
      </w:pPr>
      <w:r w:rsidRPr="00B33AE4">
        <w:rPr>
          <w:rFonts w:ascii="Times New Roman" w:hAnsi="Times New Roman" w:cs="Times New Roman"/>
          <w:b/>
          <w:color w:val="auto"/>
        </w:rPr>
        <w:lastRenderedPageBreak/>
        <w:t>Класс “</w:t>
      </w:r>
      <w:r w:rsidRPr="00B33AE4">
        <w:rPr>
          <w:rFonts w:ascii="Times New Roman" w:hAnsi="Times New Roman" w:cs="Times New Roman"/>
          <w:b/>
          <w:i/>
          <w:iCs/>
          <w:color w:val="auto"/>
        </w:rPr>
        <w:t>Математическая модель</w:t>
      </w:r>
      <w:r w:rsidRPr="00B33AE4">
        <w:rPr>
          <w:rFonts w:ascii="Times New Roman" w:hAnsi="Times New Roman" w:cs="Times New Roman"/>
          <w:b/>
          <w:color w:val="auto"/>
        </w:rPr>
        <w:t>”</w:t>
      </w:r>
    </w:p>
    <w:p w:rsidR="00302D0D" w:rsidRPr="00B33AE4" w:rsidRDefault="00355E7B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Поскольку в некоторых </w:t>
      </w:r>
      <w:r w:rsidR="005A12F8" w:rsidRPr="00B33AE4">
        <w:rPr>
          <w:rFonts w:ascii="Times New Roman" w:hAnsi="Times New Roman" w:cs="Times New Roman"/>
          <w:sz w:val="24"/>
        </w:rPr>
        <w:t xml:space="preserve">приборах существуют </w:t>
      </w:r>
      <w:r w:rsidR="00302D0D" w:rsidRPr="00B33AE4">
        <w:rPr>
          <w:rFonts w:ascii="Times New Roman" w:hAnsi="Times New Roman" w:cs="Times New Roman"/>
          <w:sz w:val="24"/>
        </w:rPr>
        <w:t>свои недостатки, приходится использовать дублирующие элементы,</w:t>
      </w:r>
      <w:r w:rsidRPr="00B33AE4">
        <w:rPr>
          <w:rFonts w:ascii="Times New Roman" w:hAnsi="Times New Roman" w:cs="Times New Roman"/>
          <w:sz w:val="24"/>
        </w:rPr>
        <w:t xml:space="preserve"> </w:t>
      </w:r>
      <w:r w:rsidR="00302D0D" w:rsidRPr="00B33AE4">
        <w:rPr>
          <w:rFonts w:ascii="Times New Roman" w:hAnsi="Times New Roman" w:cs="Times New Roman"/>
          <w:sz w:val="24"/>
        </w:rPr>
        <w:t>которые избавляют от данных нежелательных эффектов.</w:t>
      </w:r>
    </w:p>
    <w:p w:rsidR="00302D0D" w:rsidRPr="00B33AE4" w:rsidRDefault="00302D0D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proofErr w:type="gramStart"/>
      <w:r w:rsidRPr="00B33AE4">
        <w:rPr>
          <w:rFonts w:ascii="Times New Roman" w:hAnsi="Times New Roman" w:cs="Times New Roman"/>
          <w:sz w:val="24"/>
        </w:rPr>
        <w:t>Так, для определения местоположения используется БИНС, записывающий в вектор ускорений колебания от двигателей, что нежелательно</w:t>
      </w:r>
      <w:r w:rsidR="00631806" w:rsidRPr="00B33AE4">
        <w:rPr>
          <w:rFonts w:ascii="Times New Roman" w:hAnsi="Times New Roman" w:cs="Times New Roman"/>
          <w:sz w:val="24"/>
        </w:rPr>
        <w:t>.</w:t>
      </w:r>
      <w:proofErr w:type="gramEnd"/>
      <w:r w:rsidR="00631806" w:rsidRPr="00B33AE4">
        <w:rPr>
          <w:rFonts w:ascii="Times New Roman" w:hAnsi="Times New Roman" w:cs="Times New Roman"/>
          <w:sz w:val="24"/>
        </w:rPr>
        <w:t xml:space="preserve"> Н</w:t>
      </w:r>
      <w:r w:rsidRPr="00B33AE4">
        <w:rPr>
          <w:rFonts w:ascii="Times New Roman" w:hAnsi="Times New Roman" w:cs="Times New Roman"/>
          <w:sz w:val="24"/>
        </w:rPr>
        <w:t>еобходимо знать, когда</w:t>
      </w:r>
      <w:r w:rsidR="00631806" w:rsidRPr="00B33AE4">
        <w:rPr>
          <w:rFonts w:ascii="Times New Roman" w:hAnsi="Times New Roman" w:cs="Times New Roman"/>
          <w:sz w:val="24"/>
        </w:rPr>
        <w:t xml:space="preserve"> именно двигатель работает, чтобы обрезать ошибочные скачки ускорений, внесенные вибрацией</w:t>
      </w:r>
      <w:r w:rsidRPr="00B33AE4">
        <w:rPr>
          <w:rFonts w:ascii="Times New Roman" w:hAnsi="Times New Roman" w:cs="Times New Roman"/>
          <w:sz w:val="24"/>
        </w:rPr>
        <w:t>.</w:t>
      </w:r>
      <w:r w:rsidR="00631806" w:rsidRPr="00B33AE4">
        <w:rPr>
          <w:rFonts w:ascii="Times New Roman" w:hAnsi="Times New Roman" w:cs="Times New Roman"/>
          <w:sz w:val="24"/>
        </w:rPr>
        <w:t xml:space="preserve"> </w:t>
      </w:r>
      <w:r w:rsidR="00355E7B" w:rsidRPr="00B33AE4">
        <w:rPr>
          <w:rFonts w:ascii="Times New Roman" w:hAnsi="Times New Roman" w:cs="Times New Roman"/>
          <w:sz w:val="24"/>
        </w:rPr>
        <w:t>Так же желательно</w:t>
      </w:r>
      <w:r w:rsidR="00631806" w:rsidRPr="00B33AE4">
        <w:rPr>
          <w:rFonts w:ascii="Times New Roman" w:hAnsi="Times New Roman" w:cs="Times New Roman"/>
          <w:sz w:val="24"/>
        </w:rPr>
        <w:t xml:space="preserve"> использовать </w:t>
      </w:r>
      <w:r w:rsidR="00355E7B" w:rsidRPr="00B33AE4">
        <w:rPr>
          <w:rFonts w:ascii="Times New Roman" w:hAnsi="Times New Roman" w:cs="Times New Roman"/>
          <w:sz w:val="24"/>
        </w:rPr>
        <w:t>второй способ</w:t>
      </w:r>
      <w:r w:rsidR="00631806" w:rsidRPr="00B33AE4">
        <w:rPr>
          <w:rFonts w:ascii="Times New Roman" w:hAnsi="Times New Roman" w:cs="Times New Roman"/>
          <w:sz w:val="24"/>
        </w:rPr>
        <w:t xml:space="preserve"> для навигации</w:t>
      </w:r>
      <w:r w:rsidR="00355E7B" w:rsidRPr="00B33AE4">
        <w:rPr>
          <w:rFonts w:ascii="Times New Roman" w:hAnsi="Times New Roman" w:cs="Times New Roman"/>
          <w:sz w:val="24"/>
        </w:rPr>
        <w:t>, позволяющий определять состояние в случае поломки одного из приборов.</w:t>
      </w:r>
      <w:r w:rsidRPr="00B33AE4">
        <w:rPr>
          <w:rFonts w:ascii="Times New Roman" w:hAnsi="Times New Roman" w:cs="Times New Roman"/>
          <w:sz w:val="24"/>
        </w:rPr>
        <w:t xml:space="preserve"> </w:t>
      </w:r>
      <w:r w:rsidR="00355E7B" w:rsidRPr="00B33AE4">
        <w:rPr>
          <w:rFonts w:ascii="Times New Roman" w:hAnsi="Times New Roman" w:cs="Times New Roman"/>
          <w:sz w:val="24"/>
        </w:rPr>
        <w:t xml:space="preserve">С этой задачей справляется общий класс </w:t>
      </w:r>
      <w:r w:rsidR="00355E7B" w:rsidRPr="00B33AE4">
        <w:rPr>
          <w:rFonts w:ascii="Times New Roman" w:hAnsi="Times New Roman" w:cs="Times New Roman"/>
          <w:i/>
          <w:sz w:val="24"/>
        </w:rPr>
        <w:t>“Математическая модель”</w:t>
      </w:r>
      <w:r w:rsidR="00631806" w:rsidRPr="00B33AE4">
        <w:rPr>
          <w:rFonts w:ascii="Times New Roman" w:hAnsi="Times New Roman" w:cs="Times New Roman"/>
          <w:sz w:val="24"/>
        </w:rPr>
        <w:t>.</w:t>
      </w:r>
    </w:p>
    <w:p w:rsidR="002A60F4" w:rsidRPr="00B33AE4" w:rsidRDefault="005A12F8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Класс предназначен для повышения точности </w:t>
      </w:r>
      <w:r w:rsidR="00355E7B" w:rsidRPr="00B33AE4">
        <w:rPr>
          <w:rFonts w:ascii="Times New Roman" w:hAnsi="Times New Roman" w:cs="Times New Roman"/>
          <w:sz w:val="24"/>
        </w:rPr>
        <w:t>и определения вектора сост</w:t>
      </w:r>
      <w:r w:rsidR="002A60F4" w:rsidRPr="00B33AE4">
        <w:rPr>
          <w:rFonts w:ascii="Times New Roman" w:hAnsi="Times New Roman" w:cs="Times New Roman"/>
          <w:sz w:val="24"/>
        </w:rPr>
        <w:t>ояния в зависимости от посланных</w:t>
      </w:r>
      <w:r w:rsidR="00355E7B" w:rsidRPr="00B33AE4">
        <w:rPr>
          <w:rFonts w:ascii="Times New Roman" w:hAnsi="Times New Roman" w:cs="Times New Roman"/>
          <w:sz w:val="24"/>
        </w:rPr>
        <w:t xml:space="preserve"> (в текущее время) </w:t>
      </w:r>
      <w:r w:rsidR="002A60F4" w:rsidRPr="00B33AE4">
        <w:rPr>
          <w:rFonts w:ascii="Times New Roman" w:hAnsi="Times New Roman" w:cs="Times New Roman"/>
          <w:sz w:val="24"/>
        </w:rPr>
        <w:t>значений скоростей для двигателей. Рассмотрим общий алгоритм данного класса.</w:t>
      </w:r>
    </w:p>
    <w:p w:rsidR="00AD347F" w:rsidRPr="00B33AE4" w:rsidRDefault="002A60F4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В методе </w:t>
      </w:r>
      <w:proofErr w:type="spellStart"/>
      <w:r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rightpart</w:t>
      </w:r>
      <w:proofErr w:type="spellEnd"/>
      <w:r w:rsidRPr="00B33AE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iCs/>
          <w:sz w:val="24"/>
          <w:szCs w:val="24"/>
        </w:rPr>
        <w:t>решаются правые части дифференциальных уравнений</w:t>
      </w:r>
      <w:r w:rsidRPr="00B33AE4">
        <w:rPr>
          <w:rFonts w:ascii="Times New Roman" w:hAnsi="Times New Roman" w:cs="Times New Roman"/>
          <w:sz w:val="24"/>
        </w:rPr>
        <w:t>.</w:t>
      </w:r>
      <w:r w:rsidR="00AD7D23" w:rsidRPr="00B33AE4">
        <w:rPr>
          <w:rFonts w:ascii="Times New Roman" w:hAnsi="Times New Roman" w:cs="Times New Roman"/>
          <w:sz w:val="24"/>
        </w:rPr>
        <w:t xml:space="preserve"> Является абстрактным. После решения всех элементов данной функции</w:t>
      </w:r>
      <w:r w:rsidR="00AD347F" w:rsidRPr="00B33AE4">
        <w:rPr>
          <w:rFonts w:ascii="Times New Roman" w:hAnsi="Times New Roman" w:cs="Times New Roman"/>
          <w:sz w:val="24"/>
        </w:rPr>
        <w:t>,</w:t>
      </w:r>
      <w:r w:rsidR="00AD7D23" w:rsidRPr="00B33AE4">
        <w:rPr>
          <w:rFonts w:ascii="Times New Roman" w:hAnsi="Times New Roman" w:cs="Times New Roman"/>
          <w:sz w:val="24"/>
        </w:rPr>
        <w:t xml:space="preserve"> полученные значения интегрируются с предыдущими значениями</w:t>
      </w:r>
      <w:r w:rsidR="00AD347F" w:rsidRPr="00B33AE4">
        <w:rPr>
          <w:rFonts w:ascii="Times New Roman" w:hAnsi="Times New Roman" w:cs="Times New Roman"/>
          <w:sz w:val="24"/>
        </w:rPr>
        <w:t xml:space="preserve"> вектора состояния:</w:t>
      </w:r>
    </w:p>
    <w:p w:rsidR="002A60F4" w:rsidRPr="00B33AE4" w:rsidRDefault="00AD7D23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 </w:t>
      </w:r>
    </w:p>
    <w:p w:rsidR="002A60F4" w:rsidRPr="00B33AE4" w:rsidRDefault="00AD7D23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>Абстрактный м</w:t>
      </w:r>
      <w:r w:rsidR="002A60F4" w:rsidRPr="00B33AE4">
        <w:rPr>
          <w:rFonts w:ascii="Times New Roman" w:hAnsi="Times New Roman" w:cs="Times New Roman"/>
          <w:sz w:val="24"/>
        </w:rPr>
        <w:t xml:space="preserve">етод </w:t>
      </w:r>
      <w:r w:rsidR="002A60F4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vector</w:t>
      </w:r>
      <w:r w:rsidR="002A60F4" w:rsidRPr="00B33AE4">
        <w:rPr>
          <w:rFonts w:ascii="Times New Roman" w:hAnsi="Times New Roman" w:cs="Times New Roman"/>
          <w:i/>
          <w:iCs/>
          <w:sz w:val="24"/>
          <w:szCs w:val="24"/>
        </w:rPr>
        <w:t>_</w:t>
      </w:r>
      <w:proofErr w:type="spellStart"/>
      <w:r w:rsidR="002A60F4" w:rsidRPr="00B33AE4">
        <w:rPr>
          <w:rFonts w:ascii="Times New Roman" w:hAnsi="Times New Roman" w:cs="Times New Roman"/>
          <w:i/>
          <w:iCs/>
          <w:sz w:val="24"/>
          <w:szCs w:val="24"/>
          <w:lang w:val="en-US"/>
        </w:rPr>
        <w:t>analiz</w:t>
      </w:r>
      <w:proofErr w:type="spellEnd"/>
      <w:r w:rsidR="002A60F4" w:rsidRPr="00B33AE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33AE4">
        <w:rPr>
          <w:rFonts w:ascii="Times New Roman" w:hAnsi="Times New Roman" w:cs="Times New Roman"/>
          <w:iCs/>
          <w:sz w:val="24"/>
          <w:szCs w:val="24"/>
        </w:rPr>
        <w:t>используется для обработки и анализа всех полученных данных</w:t>
      </w:r>
      <w:r w:rsidRPr="00B33AE4">
        <w:rPr>
          <w:rFonts w:ascii="Times New Roman" w:hAnsi="Times New Roman" w:cs="Times New Roman"/>
          <w:sz w:val="24"/>
        </w:rPr>
        <w:t>, переопределяется потомками.</w:t>
      </w:r>
      <w:r w:rsidR="00AD347F" w:rsidRPr="00B33AE4">
        <w:rPr>
          <w:rFonts w:ascii="Times New Roman" w:hAnsi="Times New Roman" w:cs="Times New Roman"/>
          <w:sz w:val="24"/>
        </w:rPr>
        <w:t xml:space="preserve"> </w:t>
      </w:r>
    </w:p>
    <w:p w:rsidR="005A12F8" w:rsidRPr="00B33AE4" w:rsidRDefault="002A60F4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 </w:t>
      </w:r>
    </w:p>
    <w:p w:rsidR="005A12F8" w:rsidRPr="00B33AE4" w:rsidRDefault="005A12F8" w:rsidP="005A12F8">
      <w:pPr>
        <w:pStyle w:val="3"/>
        <w:jc w:val="center"/>
        <w:rPr>
          <w:rFonts w:ascii="Times New Roman" w:hAnsi="Times New Roman" w:cs="Times New Roman"/>
          <w:b/>
          <w:color w:val="auto"/>
        </w:rPr>
      </w:pPr>
      <w:r w:rsidRPr="00B33AE4">
        <w:rPr>
          <w:rFonts w:ascii="Times New Roman" w:hAnsi="Times New Roman" w:cs="Times New Roman"/>
          <w:b/>
          <w:color w:val="auto"/>
        </w:rPr>
        <w:t>Класс “</w:t>
      </w:r>
      <w:r w:rsidRPr="00B33AE4">
        <w:rPr>
          <w:rFonts w:ascii="Times New Roman" w:hAnsi="Times New Roman" w:cs="Times New Roman"/>
          <w:b/>
          <w:i/>
          <w:iCs/>
          <w:color w:val="auto"/>
        </w:rPr>
        <w:t>Математическая модель</w:t>
      </w:r>
      <w:r w:rsidRPr="00B33AE4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="002A60F4" w:rsidRPr="00B33AE4">
        <w:rPr>
          <w:rFonts w:ascii="Times New Roman" w:hAnsi="Times New Roman" w:cs="Times New Roman"/>
          <w:b/>
          <w:i/>
          <w:color w:val="auto"/>
        </w:rPr>
        <w:t>квадрокоптера</w:t>
      </w:r>
      <w:proofErr w:type="spellEnd"/>
      <w:r w:rsidRPr="00B33AE4">
        <w:rPr>
          <w:rFonts w:ascii="Times New Roman" w:hAnsi="Times New Roman" w:cs="Times New Roman"/>
          <w:b/>
          <w:color w:val="auto"/>
        </w:rPr>
        <w:t>”</w:t>
      </w:r>
    </w:p>
    <w:p w:rsidR="005A12F8" w:rsidRPr="00B33AE4" w:rsidRDefault="005A12F8" w:rsidP="005A12F8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Класс предназначен для повышения точности </w:t>
      </w:r>
      <w:r w:rsidR="00125350" w:rsidRPr="00B33AE4">
        <w:rPr>
          <w:rFonts w:ascii="Times New Roman" w:hAnsi="Times New Roman" w:cs="Times New Roman"/>
          <w:sz w:val="24"/>
        </w:rPr>
        <w:t>навигации</w:t>
      </w:r>
    </w:p>
    <w:p w:rsidR="00A26A57" w:rsidRPr="00B33AE4" w:rsidRDefault="00A26A57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</w:rPr>
        <w:t xml:space="preserve">Модель описывает дифференциальные уравнения системы. Рекомендуется упрощать модель системы управления с целью соответствия ограничениям в реальном времени, </w:t>
      </w:r>
      <w:proofErr w:type="gramStart"/>
      <w:r w:rsidRPr="00B33AE4">
        <w:rPr>
          <w:rFonts w:ascii="Times New Roman" w:hAnsi="Times New Roman" w:cs="Times New Roman"/>
        </w:rPr>
        <w:t>предъявляемых</w:t>
      </w:r>
      <w:proofErr w:type="gramEnd"/>
      <w:r w:rsidRPr="00B33AE4">
        <w:rPr>
          <w:rFonts w:ascii="Times New Roman" w:hAnsi="Times New Roman" w:cs="Times New Roman"/>
        </w:rPr>
        <w:t xml:space="preserve"> к контуру встроенной системы. Следовательно, можем пренебречь моментом вращения и силой действующей на винт, а коэффициенты тяги и лобового сопротивления примем постоянными. Система может быть переписана в форме пространства состояния</w:t>
      </w:r>
      <w:proofErr w:type="gramStart"/>
      <w:r w:rsidRPr="00B33AE4">
        <w:rPr>
          <w:rFonts w:ascii="Times New Roman" w:hAnsi="Times New Roman" w:cs="Times New Roman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Cambria Math" w:cs="Times New Roman"/>
          </w:rPr>
          <m:t>(</m:t>
        </m:r>
        <m:r>
          <m:rPr>
            <m:sty m:val="bi"/>
          </m:rPr>
          <w:rPr>
            <w:rFonts w:ascii="Cambria Math" w:hAnsi="Cambria Math" w:cs="Times New Roman"/>
          </w:rPr>
          <m:t>X</m:t>
        </m:r>
        <m:r>
          <w:rPr>
            <w:rFonts w:ascii="Cambria Math" w:hAnsi="Cambria Math" w:cs="Times New Roman"/>
          </w:rPr>
          <m:t>,U)</m:t>
        </m:r>
      </m:oMath>
      <w:r w:rsidRPr="00B33AE4">
        <w:rPr>
          <w:rFonts w:ascii="Times New Roman" w:hAnsi="Times New Roman" w:cs="Times New Roman"/>
        </w:rPr>
        <w:t xml:space="preserve">, </w:t>
      </w:r>
      <w:proofErr w:type="gramEnd"/>
      <w:r w:rsidRPr="00B33AE4">
        <w:rPr>
          <w:rFonts w:ascii="Times New Roman" w:hAnsi="Times New Roman" w:cs="Times New Roman"/>
        </w:rPr>
        <w:t>где U вектор входных сигналов и X вектор состояния который задается следующим образом:</w:t>
      </w:r>
      <w:r w:rsidRPr="00B33AE4">
        <w:rPr>
          <w:rFonts w:ascii="Times New Roman" w:hAnsi="Times New Roman" w:cs="Times New Roman"/>
          <w:sz w:val="24"/>
        </w:rPr>
        <w:t xml:space="preserve"> берем вектор состояния (1.1) и оставляем элементы, которые необходимо использовать для моделирования полета.</w:t>
      </w:r>
    </w:p>
    <w:p w:rsidR="00A26A57" w:rsidRPr="00B33AE4" w:rsidRDefault="00A26A57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</w:rPr>
      </w:pPr>
      <w:r w:rsidRPr="00B33AE4">
        <w:rPr>
          <w:rFonts w:ascii="Times New Roman" w:hAnsi="Times New Roman" w:cs="Times New Roman"/>
          <w:sz w:val="24"/>
        </w:rPr>
        <w:t xml:space="preserve">Получим следующий вектор состояния </w:t>
      </w:r>
      <w:proofErr w:type="spellStart"/>
      <w:r w:rsidRPr="00B33AE4">
        <w:rPr>
          <w:rFonts w:ascii="Times New Roman" w:hAnsi="Times New Roman" w:cs="Times New Roman"/>
          <w:sz w:val="24"/>
        </w:rPr>
        <w:t>квадрокоптера</w:t>
      </w:r>
      <w:proofErr w:type="spellEnd"/>
      <w:r w:rsidRPr="00B33AE4">
        <w:rPr>
          <w:rFonts w:ascii="Times New Roman" w:hAnsi="Times New Roman" w:cs="Times New Roman"/>
          <w:sz w:val="24"/>
        </w:rPr>
        <w:t>:</w:t>
      </w:r>
    </w:p>
    <w:p w:rsidR="003E14B6" w:rsidRPr="00B33AE4" w:rsidRDefault="00B33AE4" w:rsidP="003E14B6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Х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Y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Z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Z</m:t>
                        </m:r>
                      </m:e>
                    </m:acc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FFFFF"/>
                      </w:rPr>
                      <m:t>Ψ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8F9FA"/>
                      </w:rPr>
                      <m:t>θ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ƴ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FFFFF"/>
                          </w:rPr>
                          <m:t>Ψ</m:t>
                        </m:r>
                      </m:e>
                    </m:acc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acc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ƴ</m:t>
                        </m:r>
                      </m:e>
                    </m:acc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Х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Y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Z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Vx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Vy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Vz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FFFFF"/>
                      </w:rPr>
                      <m:t>Ψ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8F9FA"/>
                      </w:rPr>
                      <m:t>θ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ƴ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</m:oMath>
      </m:oMathPara>
    </w:p>
    <w:p w:rsidR="00A26A57" w:rsidRPr="00B33AE4" w:rsidRDefault="00A26A57" w:rsidP="00A26A57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1713E" w:rsidRPr="00B33AE4" w:rsidRDefault="00A26A57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Поскольку наш объект является </w:t>
      </w:r>
      <w:r w:rsidR="00D1713E" w:rsidRPr="00B33AE4">
        <w:rPr>
          <w:rFonts w:ascii="Times New Roman" w:eastAsiaTheme="minorEastAsia" w:hAnsi="Times New Roman" w:cs="Times New Roman"/>
          <w:sz w:val="24"/>
          <w:szCs w:val="24"/>
        </w:rPr>
        <w:t>ЛА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>, то будет использоваться вектор управления,</w:t>
      </w:r>
      <w:r w:rsidR="00D1713E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составленный из 4 </w:t>
      </w:r>
      <w:r w:rsidR="00D1713E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сигналов управления: </w:t>
      </w:r>
    </w:p>
    <w:p w:rsidR="00A26A57" w:rsidRPr="00B33AE4" w:rsidRDefault="00D1713E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1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33AE4">
        <w:rPr>
          <w:rFonts w:ascii="Times New Roman" w:eastAsiaTheme="minorEastAsia" w:hAnsi="Times New Roman" w:cs="Times New Roman"/>
          <w:sz w:val="24"/>
          <w:szCs w:val="24"/>
        </w:rPr>
        <w:t>управление в вертикальном канале.</w:t>
      </w:r>
    </w:p>
    <w:p w:rsidR="00D1713E" w:rsidRPr="00B33AE4" w:rsidRDefault="00D1713E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2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33AE4">
        <w:rPr>
          <w:rFonts w:ascii="Times New Roman" w:eastAsiaTheme="minorEastAsia" w:hAnsi="Times New Roman" w:cs="Times New Roman"/>
          <w:sz w:val="24"/>
          <w:szCs w:val="24"/>
        </w:rPr>
        <w:t>управление в канале рысканья</w:t>
      </w:r>
    </w:p>
    <w:p w:rsidR="00D1713E" w:rsidRPr="00B33AE4" w:rsidRDefault="00D1713E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33AE4">
        <w:rPr>
          <w:rFonts w:ascii="Times New Roman" w:eastAsiaTheme="minorEastAsia" w:hAnsi="Times New Roman" w:cs="Times New Roman"/>
          <w:sz w:val="24"/>
          <w:szCs w:val="24"/>
        </w:rPr>
        <w:t>управление в канале тангажа</w:t>
      </w:r>
    </w:p>
    <w:p w:rsidR="00D1713E" w:rsidRPr="00B33AE4" w:rsidRDefault="00D1713E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4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33AE4">
        <w:rPr>
          <w:rFonts w:ascii="Times New Roman" w:eastAsiaTheme="minorEastAsia" w:hAnsi="Times New Roman" w:cs="Times New Roman"/>
          <w:sz w:val="24"/>
          <w:szCs w:val="24"/>
        </w:rPr>
        <w:t>управление в канале крена</w:t>
      </w:r>
    </w:p>
    <w:p w:rsidR="00D1713E" w:rsidRPr="00B33AE4" w:rsidRDefault="00D1713E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>Система из данных входных сигналов будут иметь вид:</w:t>
      </w:r>
    </w:p>
    <w:p w:rsidR="00D1713E" w:rsidRPr="00B33AE4" w:rsidRDefault="00B33AE4" w:rsidP="00A26A57">
      <w:pPr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)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b(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b(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</m:eqArr>
            </m:e>
          </m:d>
        </m:oMath>
      </m:oMathPara>
    </w:p>
    <w:p w:rsidR="00845BB4" w:rsidRPr="00B33AE4" w:rsidRDefault="00845BB4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Функция 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B33AE4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X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U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) будем иметь вид столбчатого вектора из 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элементов, где </w:t>
      </w: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– количество элементов в векторе состояния </w:t>
      </w:r>
      <w:r w:rsidRPr="00B33AE4">
        <w:rPr>
          <w:rFonts w:ascii="Times New Roman" w:eastAsiaTheme="minorEastAsia" w:hAnsi="Times New Roman" w:cs="Times New Roman"/>
          <w:b/>
          <w:sz w:val="24"/>
          <w:szCs w:val="24"/>
        </w:rPr>
        <w:t>Х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45BB4" w:rsidRPr="00B33AE4" w:rsidRDefault="0029183E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</m:acc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Y</m:t>
                        </m:r>
                      </m:e>
                    </m:acc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Z</m:t>
                        </m:r>
                      </m:e>
                    </m:acc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sub>
                        </m:sSub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sub>
                        </m:sSub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>g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-(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ƴ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8F9FA"/>
                      </w:rPr>
                      <m:t>θ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eqArr>
              </m:num>
              <m:den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FFFFF"/>
                          </w:rPr>
                          <m:t>Ψ</m:t>
                        </m:r>
                      </m:e>
                    </m:acc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acc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ƴ</m:t>
                        </m:r>
                      </m:e>
                    </m:acc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acc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FFFFF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FFFFF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acc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ƴ</m:t>
                        </m:r>
                      </m:e>
                    </m:acc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FFFFF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FFFFF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ƴ</m:t>
                        </m:r>
                      </m:e>
                    </m:acc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acc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ƴ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eqArr>
              </m:den>
            </m:f>
          </m:e>
        </m:d>
      </m:oMath>
      <w:r w:rsidR="00845BB4"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F482F" w:rsidRPr="00B33AE4" w:rsidRDefault="002F482F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Где:  </w:t>
      </w:r>
    </w:p>
    <w:p w:rsidR="003E14B6" w:rsidRPr="00B33AE4" w:rsidRDefault="003E14B6" w:rsidP="00A26A5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33AE4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B33AE4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proofErr w:type="gramStart"/>
      <w:r w:rsidRPr="00B33AE4">
        <w:rPr>
          <w:rFonts w:ascii="Times New Roman" w:eastAsiaTheme="minorEastAsia" w:hAnsi="Times New Roman" w:cs="Times New Roman"/>
          <w:sz w:val="24"/>
          <w:szCs w:val="24"/>
        </w:rPr>
        <w:t>масса</w:t>
      </w:r>
      <w:proofErr w:type="gramEnd"/>
      <w:r w:rsidRPr="00B33AE4">
        <w:rPr>
          <w:rFonts w:ascii="Times New Roman" w:eastAsiaTheme="minorEastAsia" w:hAnsi="Times New Roman" w:cs="Times New Roman"/>
          <w:sz w:val="24"/>
          <w:szCs w:val="24"/>
        </w:rPr>
        <w:t>, вводимая в  расчетную модель самим пользователем</w:t>
      </w:r>
    </w:p>
    <w:p w:rsidR="00D1713E" w:rsidRPr="00B33AE4" w:rsidRDefault="00B33AE4" w:rsidP="00A26A57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z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)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x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x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z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)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y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y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)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zz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l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x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l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x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/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zz</m:t>
                  </m:r>
                </m:sub>
              </m:sSub>
            </m:e>
          </m:eqArr>
        </m:oMath>
      </m:oMathPara>
    </w:p>
    <w:p w:rsidR="002F482F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os⁡</m:t>
              </m:r>
            </m:e>
          </m:eqAr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ƴ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in</m:t>
          </m:r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θ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cos</m:t>
          </m:r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FFFFF"/>
            </w:rPr>
            <m:t>Ψ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sin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ƴ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in</m:t>
          </m:r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FFFFF"/>
            </w:rPr>
            <m:t>Ψ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)</m:t>
          </m:r>
        </m:oMath>
      </m:oMathPara>
    </w:p>
    <w:p w:rsidR="00C67120" w:rsidRPr="00B33AE4" w:rsidRDefault="00B33AE4" w:rsidP="002F482F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os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ƴ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202122"/>
                  <w:sz w:val="24"/>
                  <w:szCs w:val="24"/>
                  <w:shd w:val="clear" w:color="auto" w:fill="F8F9FA"/>
                </w:rPr>
                <m:t>θ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202122"/>
                  <w:sz w:val="24"/>
                  <w:szCs w:val="24"/>
                  <w:shd w:val="clear" w:color="auto" w:fill="FFFFFF"/>
                </w:rPr>
                <m:t>Ψ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sin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ƴ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os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202122"/>
                  <w:sz w:val="24"/>
                  <w:szCs w:val="24"/>
                  <w:shd w:val="clear" w:color="auto" w:fill="FFFFFF"/>
                </w:rPr>
                <m:t>Ψ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e>
          </m:eqArr>
        </m:oMath>
      </m:oMathPara>
    </w:p>
    <w:p w:rsidR="00176373" w:rsidRPr="00B33AE4" w:rsidRDefault="00176373" w:rsidP="00176373">
      <w:pPr>
        <w:pStyle w:val="3"/>
        <w:jc w:val="center"/>
        <w:rPr>
          <w:rFonts w:ascii="Times New Roman" w:hAnsi="Times New Roman" w:cs="Times New Roman"/>
          <w:b/>
          <w:color w:val="auto"/>
        </w:rPr>
      </w:pPr>
      <w:r w:rsidRPr="00B33AE4">
        <w:rPr>
          <w:rFonts w:ascii="Times New Roman" w:hAnsi="Times New Roman" w:cs="Times New Roman"/>
          <w:b/>
          <w:color w:val="auto"/>
        </w:rPr>
        <w:lastRenderedPageBreak/>
        <w:t>Класс “</w:t>
      </w:r>
      <w:r w:rsidRPr="00B33AE4">
        <w:rPr>
          <w:rFonts w:ascii="Times New Roman" w:hAnsi="Times New Roman" w:cs="Times New Roman"/>
          <w:b/>
          <w:i/>
          <w:iCs/>
          <w:color w:val="auto"/>
        </w:rPr>
        <w:t>Автопилот</w:t>
      </w:r>
      <w:r w:rsidRPr="00B33AE4">
        <w:rPr>
          <w:rFonts w:ascii="Times New Roman" w:hAnsi="Times New Roman" w:cs="Times New Roman"/>
          <w:b/>
          <w:color w:val="auto"/>
        </w:rPr>
        <w:t>”</w:t>
      </w:r>
    </w:p>
    <w:p w:rsidR="00DB2F3A" w:rsidRPr="00B33AE4" w:rsidRDefault="00DB2F3A" w:rsidP="00935EBD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Класс “</w:t>
      </w:r>
      <w:r w:rsidRPr="00B33AE4">
        <w:rPr>
          <w:rFonts w:ascii="Times New Roman" w:hAnsi="Times New Roman" w:cs="Times New Roman"/>
          <w:i/>
          <w:iCs/>
        </w:rPr>
        <w:t>Автопилот</w:t>
      </w:r>
      <w:r w:rsidRPr="00B33AE4">
        <w:rPr>
          <w:rFonts w:ascii="Times New Roman" w:hAnsi="Times New Roman" w:cs="Times New Roman"/>
        </w:rPr>
        <w:t>” является абстрактным и п</w:t>
      </w:r>
      <w:r w:rsidR="00491305" w:rsidRPr="00B33AE4">
        <w:rPr>
          <w:rFonts w:ascii="Times New Roman" w:hAnsi="Times New Roman" w:cs="Times New Roman"/>
        </w:rPr>
        <w:t>редком</w:t>
      </w:r>
      <w:r w:rsidRPr="00B33AE4">
        <w:rPr>
          <w:rFonts w:ascii="Times New Roman" w:hAnsi="Times New Roman" w:cs="Times New Roman"/>
        </w:rPr>
        <w:t xml:space="preserve"> классов конкретных автопилотов. Общими элементами для всех автопилотов являются:</w:t>
      </w:r>
    </w:p>
    <w:p w:rsidR="00DB2F3A" w:rsidRPr="00B33AE4" w:rsidRDefault="00DB2F3A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Mass</w:t>
      </w:r>
      <w:r w:rsidRPr="00B33AE4">
        <w:rPr>
          <w:rFonts w:ascii="Times New Roman" w:hAnsi="Times New Roman" w:cs="Times New Roman"/>
        </w:rPr>
        <w:t xml:space="preserve"> – масса пилотируемого объекта. Задается и вычисляется через математическую модель или считывается с датчиков.</w:t>
      </w:r>
    </w:p>
    <w:p w:rsidR="00DB2F3A" w:rsidRPr="00B33AE4" w:rsidRDefault="00DB2F3A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G</w:t>
      </w:r>
      <w:r w:rsidRPr="00B33AE4">
        <w:rPr>
          <w:rFonts w:ascii="Times New Roman" w:hAnsi="Times New Roman" w:cs="Times New Roman"/>
        </w:rPr>
        <w:t xml:space="preserve"> – </w:t>
      </w:r>
      <w:proofErr w:type="gramStart"/>
      <w:r w:rsidRPr="00B33AE4">
        <w:rPr>
          <w:rFonts w:ascii="Times New Roman" w:hAnsi="Times New Roman" w:cs="Times New Roman"/>
        </w:rPr>
        <w:t>гравитационная</w:t>
      </w:r>
      <w:proofErr w:type="gramEnd"/>
      <w:r w:rsidRPr="00B33AE4">
        <w:rPr>
          <w:rFonts w:ascii="Times New Roman" w:hAnsi="Times New Roman" w:cs="Times New Roman"/>
        </w:rPr>
        <w:t xml:space="preserve"> постоянная. Задается  или вычисляется необходимыми способами, а также может быть зафиксирована через интернет.</w:t>
      </w:r>
    </w:p>
    <w:p w:rsidR="00DB2F3A" w:rsidRPr="00B33AE4" w:rsidRDefault="00DB2F3A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 </w:t>
      </w:r>
      <w:r w:rsidRPr="00B33AE4">
        <w:rPr>
          <w:rFonts w:ascii="Times New Roman" w:hAnsi="Times New Roman" w:cs="Times New Roman"/>
          <w:lang w:val="en-US"/>
        </w:rPr>
        <w:t>Mission</w:t>
      </w:r>
      <w:r w:rsidRPr="00B33AE4">
        <w:rPr>
          <w:rFonts w:ascii="Times New Roman" w:hAnsi="Times New Roman" w:cs="Times New Roman"/>
        </w:rPr>
        <w:t>_</w:t>
      </w:r>
      <w:r w:rsidRPr="00B33AE4">
        <w:rPr>
          <w:rFonts w:ascii="Times New Roman" w:hAnsi="Times New Roman" w:cs="Times New Roman"/>
          <w:lang w:val="en-US"/>
        </w:rPr>
        <w:t>target</w:t>
      </w:r>
      <w:r w:rsidRPr="00B33AE4">
        <w:rPr>
          <w:rFonts w:ascii="Times New Roman" w:hAnsi="Times New Roman" w:cs="Times New Roman"/>
        </w:rPr>
        <w:t xml:space="preserve"> </w:t>
      </w:r>
      <w:r w:rsidR="009F7BA4" w:rsidRPr="00B33AE4">
        <w:rPr>
          <w:rFonts w:ascii="Times New Roman" w:hAnsi="Times New Roman" w:cs="Times New Roman"/>
        </w:rPr>
        <w:t>–</w:t>
      </w:r>
      <w:r w:rsidRPr="00B33AE4">
        <w:rPr>
          <w:rFonts w:ascii="Times New Roman" w:hAnsi="Times New Roman" w:cs="Times New Roman"/>
        </w:rPr>
        <w:t xml:space="preserve"> </w:t>
      </w:r>
      <w:r w:rsidR="00660D2F" w:rsidRPr="00B33AE4">
        <w:rPr>
          <w:rFonts w:ascii="Times New Roman" w:hAnsi="Times New Roman" w:cs="Times New Roman"/>
        </w:rPr>
        <w:t>вектор доступных режимов пилоти</w:t>
      </w:r>
      <w:r w:rsidR="00775AD2">
        <w:rPr>
          <w:rFonts w:ascii="Times New Roman" w:hAnsi="Times New Roman" w:cs="Times New Roman"/>
        </w:rPr>
        <w:t xml:space="preserve">рования в автоматическом режиме </w:t>
      </w:r>
      <w:r w:rsidR="00775AD2">
        <w:rPr>
          <w:rFonts w:ascii="Times New Roman" w:hAnsi="Times New Roman" w:cs="Times New Roman"/>
          <w:sz w:val="24"/>
          <w:szCs w:val="24"/>
        </w:rPr>
        <w:t>(вектор индикаторов</w:t>
      </w:r>
      <w:r w:rsidR="00775AD2">
        <w:rPr>
          <w:rFonts w:ascii="Times New Roman" w:hAnsi="Times New Roman" w:cs="Times New Roman"/>
          <w:sz w:val="24"/>
          <w:szCs w:val="24"/>
        </w:rPr>
        <w:t xml:space="preserve"> активации режима</w:t>
      </w:r>
      <w:r w:rsidR="00775AD2">
        <w:rPr>
          <w:rFonts w:ascii="Times New Roman" w:hAnsi="Times New Roman" w:cs="Times New Roman"/>
        </w:rPr>
        <w:t xml:space="preserve">). </w:t>
      </w:r>
    </w:p>
    <w:p w:rsidR="009F7BA4" w:rsidRPr="00B33AE4" w:rsidRDefault="009F7BA4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  <w:lang w:val="en-US"/>
        </w:rPr>
        <w:t>Vector</w:t>
      </w:r>
      <w:r w:rsidRPr="00B33AE4">
        <w:rPr>
          <w:rFonts w:ascii="Times New Roman" w:hAnsi="Times New Roman" w:cs="Times New Roman"/>
        </w:rPr>
        <w:t>_</w:t>
      </w:r>
      <w:r w:rsidRPr="00B33AE4">
        <w:rPr>
          <w:rFonts w:ascii="Times New Roman" w:hAnsi="Times New Roman" w:cs="Times New Roman"/>
          <w:lang w:val="en-US"/>
        </w:rPr>
        <w:t>status</w:t>
      </w:r>
      <w:r w:rsidRPr="00B33AE4">
        <w:rPr>
          <w:rFonts w:ascii="Times New Roman" w:hAnsi="Times New Roman" w:cs="Times New Roman"/>
        </w:rPr>
        <w:t xml:space="preserve"> – вектор состояния управляемого объекта, полученного через пользователя</w:t>
      </w:r>
    </w:p>
    <w:p w:rsidR="009F7BA4" w:rsidRPr="00B33AE4" w:rsidRDefault="009F7BA4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proofErr w:type="spellStart"/>
      <w:proofErr w:type="gramStart"/>
      <w:r w:rsidRPr="00B33AE4">
        <w:rPr>
          <w:rFonts w:ascii="Times New Roman" w:hAnsi="Times New Roman" w:cs="Times New Roman"/>
          <w:lang w:val="en-US"/>
        </w:rPr>
        <w:t>dt</w:t>
      </w:r>
      <w:proofErr w:type="spellEnd"/>
      <w:proofErr w:type="gramEnd"/>
      <w:r w:rsidRPr="00B33AE4">
        <w:rPr>
          <w:rFonts w:ascii="Times New Roman" w:hAnsi="Times New Roman" w:cs="Times New Roman"/>
        </w:rPr>
        <w:t xml:space="preserve"> -  разница во времени между текущим и предыдущим значением времени.</w:t>
      </w:r>
    </w:p>
    <w:p w:rsidR="00660D2F" w:rsidRPr="00B33AE4" w:rsidRDefault="009F7BA4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proofErr w:type="spellStart"/>
      <w:r w:rsidRPr="00B33AE4">
        <w:rPr>
          <w:rFonts w:ascii="Times New Roman" w:hAnsi="Times New Roman" w:cs="Times New Roman"/>
          <w:lang w:val="en-US"/>
        </w:rPr>
        <w:t>arr</w:t>
      </w:r>
      <w:proofErr w:type="spellEnd"/>
      <w:r w:rsidRPr="00B33AE4">
        <w:rPr>
          <w:rFonts w:ascii="Times New Roman" w:hAnsi="Times New Roman" w:cs="Times New Roman"/>
        </w:rPr>
        <w:t>_</w:t>
      </w:r>
      <w:r w:rsidRPr="00B33AE4">
        <w:rPr>
          <w:rFonts w:ascii="Times New Roman" w:hAnsi="Times New Roman" w:cs="Times New Roman"/>
          <w:lang w:val="en-US"/>
        </w:rPr>
        <w:t>throttle</w:t>
      </w:r>
      <w:r w:rsidRPr="00B33AE4">
        <w:rPr>
          <w:rFonts w:ascii="Times New Roman" w:hAnsi="Times New Roman" w:cs="Times New Roman"/>
        </w:rPr>
        <w:t xml:space="preserve"> </w:t>
      </w:r>
      <w:proofErr w:type="gramStart"/>
      <w:r w:rsidRPr="00B33AE4">
        <w:rPr>
          <w:rFonts w:ascii="Times New Roman" w:hAnsi="Times New Roman" w:cs="Times New Roman"/>
        </w:rPr>
        <w:t>-  массив</w:t>
      </w:r>
      <w:proofErr w:type="gramEnd"/>
      <w:r w:rsidRPr="00B33AE4">
        <w:rPr>
          <w:rFonts w:ascii="Times New Roman" w:hAnsi="Times New Roman" w:cs="Times New Roman"/>
        </w:rPr>
        <w:t xml:space="preserve"> вычисленных</w:t>
      </w:r>
      <w:r w:rsidR="00660D2F" w:rsidRPr="00B33AE4">
        <w:rPr>
          <w:rFonts w:ascii="Times New Roman" w:hAnsi="Times New Roman" w:cs="Times New Roman"/>
        </w:rPr>
        <w:t xml:space="preserve"> параметров двигателей.</w:t>
      </w:r>
    </w:p>
    <w:p w:rsidR="00660D2F" w:rsidRPr="00B33AE4" w:rsidRDefault="00660D2F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proofErr w:type="spellStart"/>
      <w:proofErr w:type="gramStart"/>
      <w:r w:rsidRPr="00B33AE4">
        <w:rPr>
          <w:rFonts w:ascii="Times New Roman" w:hAnsi="Times New Roman" w:cs="Times New Roman"/>
          <w:lang w:val="en-US"/>
        </w:rPr>
        <w:t>Init</w:t>
      </w:r>
      <w:proofErr w:type="spellEnd"/>
      <w:r w:rsidRPr="00B33AE4">
        <w:rPr>
          <w:rFonts w:ascii="Times New Roman" w:hAnsi="Times New Roman" w:cs="Times New Roman"/>
        </w:rPr>
        <w:t>(</w:t>
      </w:r>
      <w:proofErr w:type="gramEnd"/>
      <w:r w:rsidRPr="00B33AE4">
        <w:rPr>
          <w:rFonts w:ascii="Times New Roman" w:hAnsi="Times New Roman" w:cs="Times New Roman"/>
        </w:rPr>
        <w:t>) – конструктор класс, инициализация всех необходимых параметров.</w:t>
      </w:r>
    </w:p>
    <w:p w:rsidR="009F7BA4" w:rsidRPr="00B33AE4" w:rsidRDefault="00660D2F" w:rsidP="00935EBD">
      <w:pPr>
        <w:pStyle w:val="a5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proofErr w:type="spellStart"/>
      <w:proofErr w:type="gramStart"/>
      <w:r w:rsidRPr="00B33AE4">
        <w:rPr>
          <w:rFonts w:ascii="Times New Roman" w:hAnsi="Times New Roman" w:cs="Times New Roman"/>
          <w:lang w:val="en-US"/>
        </w:rPr>
        <w:t>Avto</w:t>
      </w:r>
      <w:proofErr w:type="spellEnd"/>
      <w:r w:rsidRPr="00B33AE4">
        <w:rPr>
          <w:rFonts w:ascii="Times New Roman" w:hAnsi="Times New Roman" w:cs="Times New Roman"/>
        </w:rPr>
        <w:t>(</w:t>
      </w:r>
      <w:proofErr w:type="gramEnd"/>
      <w:r w:rsidRPr="00B33AE4">
        <w:rPr>
          <w:rFonts w:ascii="Times New Roman" w:hAnsi="Times New Roman" w:cs="Times New Roman"/>
        </w:rPr>
        <w:t xml:space="preserve">) – процедура, в которой происходит решение поставленной задачи, вычисление необходимых значений </w:t>
      </w:r>
      <w:r w:rsidR="009F7BA4" w:rsidRPr="00B33AE4">
        <w:rPr>
          <w:rFonts w:ascii="Times New Roman" w:hAnsi="Times New Roman" w:cs="Times New Roman"/>
        </w:rPr>
        <w:t xml:space="preserve"> </w:t>
      </w:r>
      <w:proofErr w:type="spellStart"/>
      <w:r w:rsidRPr="00B33AE4">
        <w:rPr>
          <w:rFonts w:ascii="Times New Roman" w:hAnsi="Times New Roman" w:cs="Times New Roman"/>
          <w:i/>
          <w:lang w:val="en-US"/>
        </w:rPr>
        <w:t>arr</w:t>
      </w:r>
      <w:proofErr w:type="spellEnd"/>
      <w:r w:rsidRPr="00B33AE4">
        <w:rPr>
          <w:rFonts w:ascii="Times New Roman" w:hAnsi="Times New Roman" w:cs="Times New Roman"/>
          <w:i/>
        </w:rPr>
        <w:t>_</w:t>
      </w:r>
      <w:r w:rsidRPr="00B33AE4">
        <w:rPr>
          <w:rFonts w:ascii="Times New Roman" w:hAnsi="Times New Roman" w:cs="Times New Roman"/>
          <w:i/>
          <w:lang w:val="en-US"/>
        </w:rPr>
        <w:t>throttle</w:t>
      </w:r>
      <w:r w:rsidRPr="00B33AE4">
        <w:rPr>
          <w:rFonts w:ascii="Times New Roman" w:hAnsi="Times New Roman" w:cs="Times New Roman"/>
        </w:rPr>
        <w:t xml:space="preserve"> в зависимости от </w:t>
      </w:r>
      <w:r w:rsidRPr="00B33AE4">
        <w:rPr>
          <w:rFonts w:ascii="Times New Roman" w:hAnsi="Times New Roman" w:cs="Times New Roman"/>
          <w:lang w:val="en-US"/>
        </w:rPr>
        <w:t>mission</w:t>
      </w:r>
      <w:r w:rsidRPr="00B33AE4">
        <w:rPr>
          <w:rFonts w:ascii="Times New Roman" w:hAnsi="Times New Roman" w:cs="Times New Roman"/>
        </w:rPr>
        <w:t>_</w:t>
      </w:r>
      <w:r w:rsidRPr="00B33AE4">
        <w:rPr>
          <w:rFonts w:ascii="Times New Roman" w:hAnsi="Times New Roman" w:cs="Times New Roman"/>
          <w:lang w:val="en-US"/>
        </w:rPr>
        <w:t>target</w:t>
      </w:r>
      <w:r w:rsidRPr="00B33AE4">
        <w:rPr>
          <w:rFonts w:ascii="Times New Roman" w:hAnsi="Times New Roman" w:cs="Times New Roman"/>
        </w:rPr>
        <w:t>.</w:t>
      </w:r>
    </w:p>
    <w:p w:rsidR="001537C9" w:rsidRPr="00B33AE4" w:rsidRDefault="00176373" w:rsidP="00935EBD">
      <w:pPr>
        <w:jc w:val="both"/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>Класс “</w:t>
      </w:r>
      <w:r w:rsidRPr="00B33AE4">
        <w:rPr>
          <w:rFonts w:ascii="Times New Roman" w:hAnsi="Times New Roman" w:cs="Times New Roman"/>
          <w:i/>
          <w:iCs/>
        </w:rPr>
        <w:t>Автопилот</w:t>
      </w:r>
      <w:r w:rsidRPr="00B33AE4">
        <w:rPr>
          <w:rFonts w:ascii="Times New Roman" w:hAnsi="Times New Roman" w:cs="Times New Roman"/>
        </w:rPr>
        <w:t xml:space="preserve"> </w:t>
      </w:r>
      <w:r w:rsidR="00DB2F3A" w:rsidRPr="00B33AE4">
        <w:rPr>
          <w:rFonts w:ascii="Times New Roman" w:hAnsi="Times New Roman" w:cs="Times New Roman"/>
        </w:rPr>
        <w:t>ЛА</w:t>
      </w:r>
      <w:r w:rsidRPr="00B33AE4">
        <w:rPr>
          <w:rFonts w:ascii="Times New Roman" w:hAnsi="Times New Roman" w:cs="Times New Roman"/>
        </w:rPr>
        <w:t>”</w:t>
      </w:r>
      <w:r w:rsidR="00491305" w:rsidRPr="00B33AE4">
        <w:rPr>
          <w:rFonts w:ascii="Times New Roman" w:hAnsi="Times New Roman" w:cs="Times New Roman"/>
        </w:rPr>
        <w:t xml:space="preserve"> является потомком класса “Автопилот”.  Наследует и переопределяет методы. Далее о работе автопилота в следующей главе.</w:t>
      </w:r>
    </w:p>
    <w:p w:rsidR="00176373" w:rsidRPr="00B33AE4" w:rsidRDefault="00491305" w:rsidP="00176373">
      <w:pPr>
        <w:rPr>
          <w:rFonts w:ascii="Times New Roman" w:hAnsi="Times New Roman" w:cs="Times New Roman"/>
        </w:rPr>
      </w:pPr>
      <w:r w:rsidRPr="00B33AE4">
        <w:rPr>
          <w:rFonts w:ascii="Times New Roman" w:hAnsi="Times New Roman" w:cs="Times New Roman"/>
        </w:rPr>
        <w:t xml:space="preserve"> </w:t>
      </w:r>
    </w:p>
    <w:p w:rsidR="00176373" w:rsidRPr="00B33AE4" w:rsidRDefault="00176373" w:rsidP="002F482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176373" w:rsidRPr="00B33AE4" w:rsidRDefault="00094A82" w:rsidP="00176373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bookmarkStart w:id="11" w:name="_Toc38623777"/>
      <w:r w:rsidRPr="00B33AE4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>Автопилот</w:t>
      </w:r>
      <w:bookmarkEnd w:id="11"/>
    </w:p>
    <w:p w:rsidR="00094A82" w:rsidRPr="00B33AE4" w:rsidRDefault="00094A82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2" w:name="_Toc38623778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сновные</w:t>
      </w:r>
      <w:r w:rsidR="001D4563"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араметры и</w:t>
      </w:r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ринципы работы</w:t>
      </w:r>
      <w:bookmarkEnd w:id="12"/>
    </w:p>
    <w:p w:rsidR="001537C9" w:rsidRPr="00B33AE4" w:rsidRDefault="001537C9" w:rsidP="00935EBD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Автопилот – это программно-аппаратная система, которая имеет возможность вести транспортное средство по заданному маршруту.</w:t>
      </w:r>
      <w:r w:rsidR="00935EBD"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н</w:t>
      </w:r>
      <w:r w:rsidR="00C77770"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шем случае будем рассматривать </w:t>
      </w:r>
      <w:r w:rsidR="00935EBD"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втопилот на основе </w:t>
      </w:r>
      <w:proofErr w:type="spellStart"/>
      <w:r w:rsidR="00935EBD"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кавдрокоптера</w:t>
      </w:r>
      <w:proofErr w:type="spellEnd"/>
      <w:r w:rsidR="00935EBD" w:rsidRPr="00B33A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C77770" w:rsidRPr="00B33AE4" w:rsidRDefault="00C77770" w:rsidP="00935EBD">
      <w:pPr>
        <w:jc w:val="both"/>
        <w:rPr>
          <w:rFonts w:ascii="Times New Roman" w:hAnsi="Times New Roman" w:cs="Times New Roman"/>
          <w:sz w:val="24"/>
          <w:szCs w:val="24"/>
        </w:rPr>
      </w:pPr>
      <w:r w:rsidRPr="00B33AE4">
        <w:rPr>
          <w:rFonts w:ascii="Times New Roman" w:hAnsi="Times New Roman" w:cs="Times New Roman"/>
          <w:sz w:val="24"/>
          <w:szCs w:val="24"/>
        </w:rPr>
        <w:t xml:space="preserve">Суть управления параметрами полета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квадокоптера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заключается в поддержании такого углового положения </w:t>
      </w:r>
      <w:proofErr w:type="spellStart"/>
      <w:r w:rsidRPr="00B33AE4">
        <w:rPr>
          <w:rFonts w:ascii="Times New Roman" w:hAnsi="Times New Roman" w:cs="Times New Roman"/>
          <w:sz w:val="24"/>
          <w:szCs w:val="24"/>
        </w:rPr>
        <w:t>коптера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>, при котором вектор скорости имеет направление и величину, об</w:t>
      </w:r>
      <w:r w:rsidR="00871C84" w:rsidRPr="00B33AE4">
        <w:rPr>
          <w:rFonts w:ascii="Times New Roman" w:hAnsi="Times New Roman" w:cs="Times New Roman"/>
          <w:sz w:val="24"/>
          <w:szCs w:val="24"/>
        </w:rPr>
        <w:t xml:space="preserve">еспечивающие движение (полет) </w:t>
      </w:r>
      <w:proofErr w:type="spellStart"/>
      <w:r w:rsidR="00871C84" w:rsidRPr="00B33AE4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  <w:r w:rsidRPr="00B33AE4">
        <w:rPr>
          <w:rFonts w:ascii="Times New Roman" w:hAnsi="Times New Roman" w:cs="Times New Roman"/>
          <w:sz w:val="24"/>
          <w:szCs w:val="24"/>
        </w:rPr>
        <w:t xml:space="preserve"> по заданной траектории (а т</w:t>
      </w:r>
      <w:r w:rsidR="00871C84" w:rsidRPr="00B33AE4">
        <w:rPr>
          <w:rFonts w:ascii="Times New Roman" w:hAnsi="Times New Roman" w:cs="Times New Roman"/>
          <w:sz w:val="24"/>
          <w:szCs w:val="24"/>
        </w:rPr>
        <w:t>акже обеспечивает «зависание»</w:t>
      </w:r>
      <w:r w:rsidRPr="00B33AE4">
        <w:rPr>
          <w:rFonts w:ascii="Times New Roman" w:hAnsi="Times New Roman" w:cs="Times New Roman"/>
          <w:sz w:val="24"/>
          <w:szCs w:val="24"/>
        </w:rPr>
        <w:t>).</w:t>
      </w:r>
    </w:p>
    <w:p w:rsidR="00EB60A5" w:rsidRPr="00B33AE4" w:rsidRDefault="00EB60A5" w:rsidP="00935EBD">
      <w:pPr>
        <w:jc w:val="both"/>
        <w:rPr>
          <w:rFonts w:ascii="Times New Roman" w:hAnsi="Times New Roman" w:cs="Times New Roman"/>
          <w:sz w:val="28"/>
          <w:szCs w:val="24"/>
        </w:rPr>
      </w:pPr>
      <w:r w:rsidRPr="00B33AE4">
        <w:rPr>
          <w:rFonts w:ascii="Times New Roman" w:hAnsi="Times New Roman" w:cs="Times New Roman"/>
          <w:sz w:val="24"/>
        </w:rPr>
        <w:t>Все моменты для формир</w:t>
      </w:r>
      <w:r w:rsidR="00871C84" w:rsidRPr="00B33AE4">
        <w:rPr>
          <w:rFonts w:ascii="Times New Roman" w:hAnsi="Times New Roman" w:cs="Times New Roman"/>
          <w:sz w:val="24"/>
        </w:rPr>
        <w:t xml:space="preserve">ования вращательного движения </w:t>
      </w:r>
      <w:proofErr w:type="spellStart"/>
      <w:r w:rsidR="00871C84" w:rsidRPr="00B33AE4">
        <w:rPr>
          <w:rFonts w:ascii="Times New Roman" w:hAnsi="Times New Roman" w:cs="Times New Roman"/>
          <w:sz w:val="24"/>
        </w:rPr>
        <w:t>коптера</w:t>
      </w:r>
      <w:proofErr w:type="spellEnd"/>
      <w:r w:rsidR="00871C84" w:rsidRPr="00B33AE4">
        <w:rPr>
          <w:rFonts w:ascii="Times New Roman" w:hAnsi="Times New Roman" w:cs="Times New Roman"/>
          <w:sz w:val="24"/>
        </w:rPr>
        <w:t xml:space="preserve"> вокруг его центра масс</w:t>
      </w:r>
      <w:r w:rsidRPr="00B33AE4">
        <w:rPr>
          <w:rFonts w:ascii="Times New Roman" w:hAnsi="Times New Roman" w:cs="Times New Roman"/>
          <w:sz w:val="24"/>
        </w:rPr>
        <w:t xml:space="preserve"> и силы для формирован</w:t>
      </w:r>
      <w:r w:rsidR="00FA1C25" w:rsidRPr="00B33AE4">
        <w:rPr>
          <w:rFonts w:ascii="Times New Roman" w:hAnsi="Times New Roman" w:cs="Times New Roman"/>
          <w:sz w:val="24"/>
        </w:rPr>
        <w:t>ия поступательного перемещения</w:t>
      </w:r>
      <w:r w:rsidRPr="00B33AE4">
        <w:rPr>
          <w:rFonts w:ascii="Times New Roman" w:hAnsi="Times New Roman" w:cs="Times New Roman"/>
          <w:sz w:val="24"/>
        </w:rPr>
        <w:t xml:space="preserve"> формируются за счет установки заданных скоростей вращения роторов каждого из </w:t>
      </w:r>
      <w:r w:rsidR="00FA1C25" w:rsidRPr="00B33AE4">
        <w:rPr>
          <w:rFonts w:ascii="Times New Roman" w:hAnsi="Times New Roman" w:cs="Times New Roman"/>
          <w:sz w:val="24"/>
        </w:rPr>
        <w:t>двигателей</w:t>
      </w:r>
      <w:r w:rsidRPr="00B33AE4">
        <w:rPr>
          <w:rFonts w:ascii="Times New Roman" w:hAnsi="Times New Roman" w:cs="Times New Roman"/>
          <w:sz w:val="24"/>
        </w:rPr>
        <w:t>, а величины моментов сил – за счет взаимных соотноше</w:t>
      </w:r>
      <w:r w:rsidR="00483D64" w:rsidRPr="00B33AE4">
        <w:rPr>
          <w:rFonts w:ascii="Times New Roman" w:hAnsi="Times New Roman" w:cs="Times New Roman"/>
          <w:sz w:val="24"/>
        </w:rPr>
        <w:t>ний между этими тяговыми силами</w:t>
      </w:r>
      <w:r w:rsidRPr="00B33AE4">
        <w:rPr>
          <w:rFonts w:ascii="Times New Roman" w:hAnsi="Times New Roman" w:cs="Times New Roman"/>
          <w:sz w:val="24"/>
        </w:rPr>
        <w:t>.</w:t>
      </w:r>
    </w:p>
    <w:p w:rsidR="00094A82" w:rsidRPr="00B33AE4" w:rsidRDefault="00094A82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3" w:name="_Toc38623779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Расчет основных параметров</w:t>
      </w:r>
      <w:bookmarkEnd w:id="13"/>
    </w:p>
    <w:p w:rsidR="00FB0400" w:rsidRDefault="00B33AE4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Для расчета </w:t>
      </w:r>
      <w:r w:rsid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компенсирующей 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скорости вращения двигателя  </w:t>
      </w:r>
      <w:r>
        <w:rPr>
          <w:rFonts w:ascii="Times New Roman" w:hAnsi="Times New Roman" w:cs="Times New Roman"/>
          <w:b/>
          <w:i/>
          <w:color w:val="222222"/>
          <w:sz w:val="24"/>
          <w:shd w:val="clear" w:color="auto" w:fill="FFFFFF"/>
          <w:lang w:val="en-US"/>
        </w:rPr>
        <w:t>Force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>в данном случае используется р</w:t>
      </w:r>
      <w:r w:rsidR="00E1388E"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>егулятор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тип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а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  <w:t>PD</w:t>
      </w:r>
      <w:r w:rsidR="00E1388E"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. </w:t>
      </w:r>
      <w:r w:rsidR="00221AF8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Данная функция аналогична для расчета </w:t>
      </w:r>
      <w:r w:rsidR="00FB040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еакции</w:t>
      </w:r>
      <w:r w:rsidR="00FB0400" w:rsidRPr="00A6785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на отклонение </w:t>
      </w:r>
      <w:r w:rsidR="00FB0400">
        <w:rPr>
          <w:rFonts w:ascii="Times New Roman" w:hAnsi="Times New Roman" w:cs="Times New Roman"/>
          <w:color w:val="222222"/>
          <w:sz w:val="24"/>
          <w:szCs w:val="24"/>
        </w:rPr>
        <w:t>от заданного з</w:t>
      </w:r>
      <w:r w:rsidR="00FB0400" w:rsidRPr="00A67859">
        <w:rPr>
          <w:rFonts w:ascii="Times New Roman" w:hAnsi="Times New Roman" w:cs="Times New Roman"/>
          <w:color w:val="222222"/>
          <w:sz w:val="24"/>
          <w:szCs w:val="24"/>
        </w:rPr>
        <w:t>начения</w:t>
      </w:r>
      <w:r w:rsid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для всех каналов управления</w:t>
      </w:r>
      <w:r w:rsidR="00FB0400"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 w:rsid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а именно</w:t>
      </w:r>
      <w:r w:rsidR="00FB0400"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>:</w:t>
      </w:r>
    </w:p>
    <w:p w:rsidR="00B33AE4" w:rsidRPr="00FB0400" w:rsidRDefault="00FB0400" w:rsidP="00FB0400">
      <w:pPr>
        <w:pStyle w:val="a5"/>
        <w:numPr>
          <w:ilvl w:val="0"/>
          <w:numId w:val="16"/>
        </w:num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Для расчета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компенсирующей скорости двигателей для набора</w:t>
      </w: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>/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уменьшения высоты</w:t>
      </w: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FB0400" w:rsidRPr="00FB0400" w:rsidRDefault="00FB0400" w:rsidP="00FB0400">
      <w:pPr>
        <w:pStyle w:val="a5"/>
        <w:numPr>
          <w:ilvl w:val="0"/>
          <w:numId w:val="16"/>
        </w:num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Для расчета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компенсирующей скорости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двигателей в канале </w:t>
      </w:r>
      <w:proofErr w:type="spellStart"/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тангажа</w:t>
      </w:r>
      <w:proofErr w:type="spellEnd"/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FB0400" w:rsidRPr="00FB0400" w:rsidRDefault="00FB0400" w:rsidP="00FB0400">
      <w:pPr>
        <w:pStyle w:val="a5"/>
        <w:numPr>
          <w:ilvl w:val="0"/>
          <w:numId w:val="16"/>
        </w:num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Для расчета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компенсирующей скорости двигателей в канале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рысканья</w:t>
      </w:r>
      <w:r w:rsidRPr="00FB0400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221AF8" w:rsidRPr="00CD2F51" w:rsidRDefault="00221AF8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В данную функцию поступают значения 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P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 xml:space="preserve">, 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D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 xml:space="preserve">, 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error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 xml:space="preserve">, 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spin</w:t>
      </w:r>
      <w:r w:rsidRPr="00221AF8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 xml:space="preserve">, </w:t>
      </w:r>
      <m:oMath>
        <m:r>
          <w:rPr>
            <w:rFonts w:ascii="Cambria Math" w:hAnsi="Cambria Math" w:cs="Times New Roman"/>
            <w:color w:val="222222"/>
            <w:sz w:val="24"/>
            <w:shd w:val="clear" w:color="auto" w:fill="FFFFFF"/>
            <w:lang w:val="en-US"/>
          </w:rPr>
          <m:t>e</m:t>
        </m:r>
        <m:r>
          <w:rPr>
            <w:rFonts w:ascii="Cambria Math" w:hAnsi="Cambria Math" w:cs="Times New Roman"/>
            <w:color w:val="222222"/>
            <w:sz w:val="24"/>
            <w:shd w:val="clear" w:color="auto" w:fill="FFFFFF"/>
          </w:rPr>
          <m:t>rror_</m:t>
        </m:r>
        <m:r>
          <w:rPr>
            <w:rFonts w:ascii="Cambria Math" w:hAnsi="Cambria Math" w:cs="Times New Roman"/>
            <w:color w:val="222222"/>
            <w:sz w:val="24"/>
            <w:shd w:val="clear" w:color="auto" w:fill="FFFFFF"/>
            <w:lang w:val="en-US"/>
          </w:rPr>
          <m:t>previous</m:t>
        </m:r>
      </m:oMath>
      <w:r w:rsidRPr="00221AF8">
        <w:rPr>
          <w:rFonts w:ascii="Times New Roman" w:hAnsi="Times New Roman" w:cs="Times New Roman"/>
          <w:color w:val="222222"/>
          <w:sz w:val="24"/>
          <w:shd w:val="clear" w:color="auto" w:fill="FFFFFF"/>
        </w:rPr>
        <w:t>.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Далее представлена формула</w:t>
      </w:r>
      <w:r w:rsidR="00CD2F51" w:rsidRP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 w:rsid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по которой рассчитывается о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>тветная реакция на разницу межд</w:t>
      </w:r>
      <w:r w:rsid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у заданным и </w:t>
      </w:r>
      <w:proofErr w:type="gramStart"/>
      <w:r w:rsid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>текущем</w:t>
      </w:r>
      <w:proofErr w:type="gramEnd"/>
      <w:r w:rsid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значением параметра. </w:t>
      </w:r>
    </w:p>
    <w:p w:rsidR="00B33AE4" w:rsidRPr="00CD2F51" w:rsidRDefault="00B33AE4" w:rsidP="00CD2F51">
      <w:pPr>
        <w:jc w:val="center"/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</w:pPr>
      <w:r w:rsidRPr="00CD2F51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lastRenderedPageBreak/>
        <w:t>Force = P*error + D*spin</w:t>
      </w:r>
    </w:p>
    <w:p w:rsidR="00B33AE4" w:rsidRPr="00CD2F51" w:rsidRDefault="00B33AE4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Где</w:t>
      </w:r>
      <w:r w:rsidRPr="00CD2F51"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  <w:t>:</w:t>
      </w:r>
    </w:p>
    <w:p w:rsidR="00B33AE4" w:rsidRPr="00B33AE4" w:rsidRDefault="00B33AE4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proofErr w:type="gramStart"/>
      <w:r w:rsidRPr="003F058A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spin</w:t>
      </w:r>
      <w:proofErr w:type="gramEnd"/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-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скорость изменения ошибки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B33AE4" w:rsidRDefault="00B33AE4" w:rsidP="00241E8D">
      <w:pPr>
        <w:jc w:val="both"/>
        <w:rPr>
          <w:rFonts w:ascii="Times New Roman" w:hAnsi="Times New Roman" w:cs="Times New Roman"/>
          <w:color w:val="222222"/>
          <w:sz w:val="24"/>
        </w:rPr>
      </w:pPr>
      <w:proofErr w:type="gramStart"/>
      <w:r w:rsidRPr="003F058A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spin</w:t>
      </w:r>
      <w:proofErr w:type="gramEnd"/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color w:val="222222"/>
                <w:sz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</w:rPr>
              <m:t>error-erro</m:t>
            </m:r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</w:rPr>
              <m:t>r</m:t>
            </m:r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</w:rPr>
              <m:t>_</m:t>
            </m:r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previous</m:t>
            </m:r>
            <m:ctrlPr>
              <w:rPr>
                <w:rFonts w:ascii="Cambria Math" w:hAnsi="Cambria Math" w:cs="Times New Roman"/>
                <w:i/>
                <w:color w:val="222222"/>
                <w:sz w:val="24"/>
              </w:rPr>
            </m:ctrlPr>
          </m:num>
          <m:den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dt</m:t>
            </m:r>
          </m:den>
        </m:f>
      </m:oMath>
      <w:r w:rsidRPr="00B33AE4">
        <w:rPr>
          <w:rFonts w:ascii="Times New Roman" w:hAnsi="Times New Roman" w:cs="Times New Roman"/>
          <w:color w:val="222222"/>
          <w:sz w:val="24"/>
        </w:rPr>
        <w:t>;</w:t>
      </w:r>
      <w:r w:rsidR="00E1388E" w:rsidRPr="00B33AE4">
        <w:rPr>
          <w:rFonts w:ascii="Times New Roman" w:hAnsi="Times New Roman" w:cs="Times New Roman"/>
          <w:color w:val="222222"/>
          <w:sz w:val="24"/>
        </w:rPr>
        <w:br w:type="textWrapping" w:clear="all"/>
      </w:r>
      <w:r w:rsidRPr="003F058A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error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–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ошибка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разница между заданным значением </w:t>
      </w:r>
      <w:r w:rsidRPr="003F058A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target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и текущим значением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000224" w:rsidRDefault="003F058A" w:rsidP="00241E8D">
      <w:pPr>
        <w:jc w:val="both"/>
        <w:rPr>
          <w:rFonts w:ascii="Times New Roman" w:hAnsi="Times New Roman" w:cs="Times New Roman"/>
          <w:color w:val="222222"/>
          <w:sz w:val="24"/>
        </w:rPr>
      </w:pPr>
      <m:oMath>
        <m:r>
          <w:rPr>
            <w:rFonts w:ascii="Cambria Math" w:hAnsi="Cambria Math" w:cs="Times New Roman"/>
            <w:color w:val="222222"/>
            <w:sz w:val="24"/>
            <w:shd w:val="clear" w:color="auto" w:fill="FFFFFF"/>
          </w:rPr>
          <m:t>error</m:t>
        </m:r>
        <m:r>
          <w:rPr>
            <w:rFonts w:ascii="Cambria Math" w:hAnsi="Cambria Math" w:cs="Times New Roman"/>
            <w:color w:val="222222"/>
            <w:sz w:val="24"/>
            <w:shd w:val="clear" w:color="auto" w:fill="FFFFFF"/>
          </w:rPr>
          <m:t>_</m:t>
        </m:r>
        <m:r>
          <w:rPr>
            <w:rFonts w:ascii="Cambria Math" w:hAnsi="Cambria Math" w:cs="Times New Roman"/>
            <w:color w:val="222222"/>
            <w:sz w:val="24"/>
            <w:shd w:val="clear" w:color="auto" w:fill="FFFFFF"/>
            <w:lang w:val="en-US"/>
          </w:rPr>
          <m:t>previous</m:t>
        </m:r>
      </m:oMath>
      <w:r w:rsidR="00B33AE4"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 xml:space="preserve"> –</w:t>
      </w:r>
      <w:r w:rsidR="00B33AE4">
        <w:rPr>
          <w:rFonts w:ascii="Times New Roman" w:hAnsi="Times New Roman" w:cs="Times New Roman"/>
          <w:color w:val="222222"/>
          <w:sz w:val="24"/>
        </w:rPr>
        <w:t xml:space="preserve"> значение ошибки на предыдущем шаге</w:t>
      </w:r>
      <w:r w:rsidR="00B33AE4" w:rsidRPr="00B33AE4">
        <w:rPr>
          <w:rFonts w:ascii="Times New Roman" w:hAnsi="Times New Roman" w:cs="Times New Roman"/>
          <w:color w:val="222222"/>
          <w:sz w:val="24"/>
        </w:rPr>
        <w:t>;</w:t>
      </w:r>
    </w:p>
    <w:p w:rsidR="00000224" w:rsidRDefault="00000224" w:rsidP="00241E8D">
      <w:pPr>
        <w:jc w:val="both"/>
        <w:rPr>
          <w:rFonts w:ascii="Times New Roman" w:hAnsi="Times New Roman" w:cs="Times New Roman"/>
          <w:color w:val="222222"/>
          <w:sz w:val="24"/>
        </w:rPr>
      </w:pPr>
      <w:proofErr w:type="spellStart"/>
      <w:proofErr w:type="gramStart"/>
      <w:r w:rsidRPr="003F058A">
        <w:rPr>
          <w:rFonts w:ascii="Times New Roman" w:hAnsi="Times New Roman" w:cs="Times New Roman"/>
          <w:i/>
          <w:color w:val="222222"/>
          <w:sz w:val="24"/>
          <w:lang w:val="en-US"/>
        </w:rPr>
        <w:t>dt</w:t>
      </w:r>
      <w:proofErr w:type="spellEnd"/>
      <w:proofErr w:type="gramEnd"/>
      <w:r>
        <w:rPr>
          <w:rFonts w:ascii="Times New Roman" w:hAnsi="Times New Roman" w:cs="Times New Roman"/>
          <w:color w:val="222222"/>
          <w:sz w:val="24"/>
        </w:rPr>
        <w:t xml:space="preserve"> – разница между текущим значением времени и предыдущем</w:t>
      </w:r>
      <w:r w:rsidRPr="00000224">
        <w:rPr>
          <w:rFonts w:ascii="Times New Roman" w:hAnsi="Times New Roman" w:cs="Times New Roman"/>
          <w:color w:val="222222"/>
          <w:sz w:val="24"/>
        </w:rPr>
        <w:t>;</w:t>
      </w:r>
    </w:p>
    <w:p w:rsidR="00FB0400" w:rsidRDefault="00000224" w:rsidP="00241E8D">
      <w:pPr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>
        <w:rPr>
          <w:rFonts w:ascii="Times New Roman" w:hAnsi="Times New Roman" w:cs="Times New Roman"/>
          <w:color w:val="222222"/>
          <w:sz w:val="24"/>
          <w:lang w:val="en-US"/>
        </w:rPr>
        <w:t>P</w:t>
      </w:r>
      <w:r>
        <w:rPr>
          <w:rFonts w:ascii="Times New Roman" w:hAnsi="Times New Roman" w:cs="Times New Roman"/>
          <w:color w:val="222222"/>
          <w:sz w:val="24"/>
        </w:rPr>
        <w:t xml:space="preserve"> </w:t>
      </w:r>
      <w:r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>—</w:t>
      </w:r>
      <w:r w:rsidRPr="00000224">
        <w:rPr>
          <w:rFonts w:ascii="Times New Roman" w:hAnsi="Times New Roman" w:cs="Times New Roman"/>
          <w:color w:val="222222"/>
          <w:sz w:val="24"/>
        </w:rPr>
        <w:t xml:space="preserve"> </w:t>
      </w:r>
      <w:r w:rsidR="00D47A0F" w:rsidRPr="00A6785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к</w:t>
      </w:r>
      <w:r w:rsidR="00D47A0F" w:rsidRPr="00A6785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оэффициент пропорциональности, ч</w:t>
      </w:r>
      <w:r w:rsidR="00D47A0F" w:rsidRPr="00A6785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ем он бол</w:t>
      </w:r>
      <w:r w:rsidR="00D47A0F" w:rsidRPr="00A6785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ьше, тем сильнее будет реакция </w:t>
      </w:r>
      <w:r w:rsidR="00D47A0F" w:rsidRPr="00A6785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на отклонение </w:t>
      </w:r>
      <w:r w:rsidR="00FB0400">
        <w:rPr>
          <w:rFonts w:ascii="Times New Roman" w:hAnsi="Times New Roman" w:cs="Times New Roman"/>
          <w:color w:val="222222"/>
          <w:sz w:val="24"/>
          <w:szCs w:val="24"/>
        </w:rPr>
        <w:t>от заданного з</w:t>
      </w:r>
      <w:r w:rsidR="00D47A0F" w:rsidRPr="00A67859">
        <w:rPr>
          <w:rFonts w:ascii="Times New Roman" w:hAnsi="Times New Roman" w:cs="Times New Roman"/>
          <w:color w:val="222222"/>
          <w:sz w:val="24"/>
          <w:szCs w:val="24"/>
        </w:rPr>
        <w:t>начения;</w:t>
      </w:r>
      <w:r w:rsidR="00FB0400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</w:p>
    <w:p w:rsidR="00E1388E" w:rsidRDefault="00D47A0F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D — настраиваемый коэффициент</w:t>
      </w:r>
      <w:r w:rsidRPr="00D47A0F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 w:rsidR="00E1388E" w:rsidRPr="00B33AE4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чем он больше, тем сильнее останавливающее усилие. </w:t>
      </w:r>
    </w:p>
    <w:p w:rsidR="00CD2F51" w:rsidRPr="00375DC0" w:rsidRDefault="00CD2F51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hAnsi="Times New Roman" w:cs="Times New Roman"/>
          <w:sz w:val="24"/>
        </w:rPr>
        <w:t>Необходимо добавить</w:t>
      </w:r>
      <w:r w:rsidRPr="00375DC0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что </w:t>
      </w:r>
      <w:r w:rsidR="00375DC0">
        <w:rPr>
          <w:rFonts w:ascii="Times New Roman" w:hAnsi="Times New Roman" w:cs="Times New Roman"/>
          <w:sz w:val="24"/>
        </w:rPr>
        <w:t>з</w:t>
      </w:r>
      <w:r>
        <w:rPr>
          <w:rFonts w:ascii="Times New Roman" w:hAnsi="Times New Roman" w:cs="Times New Roman"/>
          <w:sz w:val="24"/>
        </w:rPr>
        <w:t xml:space="preserve">начения </w:t>
      </w:r>
      <w:r w:rsidRPr="00CD2F51">
        <w:rPr>
          <w:rFonts w:ascii="Times New Roman" w:hAnsi="Times New Roman" w:cs="Times New Roman"/>
          <w:i/>
          <w:sz w:val="24"/>
          <w:lang w:val="en-US"/>
        </w:rPr>
        <w:t>P</w:t>
      </w:r>
      <w:r w:rsidRPr="00375DC0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</w:t>
      </w:r>
      <w:r w:rsidRPr="00CD2F51">
        <w:rPr>
          <w:rFonts w:ascii="Times New Roman" w:hAnsi="Times New Roman" w:cs="Times New Roman"/>
          <w:i/>
          <w:sz w:val="24"/>
          <w:lang w:val="en-US"/>
        </w:rPr>
        <w:t>D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для каждого канала управления</w:t>
      </w:r>
      <w:r w:rsidR="00375DC0" w:rsidRP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через 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  <w:t>PD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регулятор</w:t>
      </w:r>
      <w:r w:rsidR="00375DC0" w:rsidRP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 разные</w:t>
      </w:r>
    </w:p>
    <w:p w:rsidR="00822AE3" w:rsidRPr="00FC0D47" w:rsidRDefault="00822AE3" w:rsidP="00241E8D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Также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можно </w:t>
      </w:r>
      <w:r w:rsidR="00B365D4">
        <w:rPr>
          <w:rFonts w:ascii="Times New Roman" w:hAnsi="Times New Roman" w:cs="Times New Roman"/>
          <w:color w:val="222222"/>
          <w:sz w:val="24"/>
          <w:shd w:val="clear" w:color="auto" w:fill="FFFFFF"/>
        </w:rPr>
        <w:t>рассчитать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значение двигателей при зависании на постоянной высоте</w:t>
      </w:r>
      <w:r w:rsidR="00375DC0" w:rsidRP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для использования в следующих операциях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. Для этого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сумма сил от всех двигателей</w:t>
      </w:r>
      <w:r w:rsidR="00FC0D47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должна равняться силе тяжести </w:t>
      </w:r>
      <w:proofErr w:type="spellStart"/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к</w:t>
      </w:r>
      <w:r w:rsidR="00FC0D47">
        <w:rPr>
          <w:rFonts w:ascii="Times New Roman" w:hAnsi="Times New Roman" w:cs="Times New Roman"/>
          <w:color w:val="222222"/>
          <w:sz w:val="24"/>
          <w:shd w:val="clear" w:color="auto" w:fill="FFFFFF"/>
        </w:rPr>
        <w:t>в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адрокоптера</w:t>
      </w:r>
      <w:proofErr w:type="spellEnd"/>
      <w:proofErr w:type="gramStart"/>
      <w:r w:rsidR="00FC0D47" w:rsidRPr="00FC0D47">
        <w:rPr>
          <w:rFonts w:ascii="Times New Roman" w:hAnsi="Times New Roman" w:cs="Times New Roman"/>
          <w:color w:val="222222"/>
          <w:sz w:val="24"/>
          <w:shd w:val="clear" w:color="auto" w:fill="FFFFFF"/>
        </w:rPr>
        <w:t>:</w:t>
      </w:r>
      <w:proofErr w:type="gramEnd"/>
    </w:p>
    <w:p w:rsidR="00822AE3" w:rsidRPr="00822AE3" w:rsidRDefault="00822AE3" w:rsidP="00822AE3">
      <w:pPr>
        <w:jc w:val="center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222222"/>
                <w:sz w:val="24"/>
                <w:shd w:val="clear" w:color="auto" w:fill="FFFFFF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222222"/>
                    <w:sz w:val="24"/>
                    <w:shd w:val="clear" w:color="auto" w:fill="FFFFFF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222222"/>
                    <w:sz w:val="24"/>
                    <w:shd w:val="clear" w:color="auto" w:fill="FFFFFF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color w:val="222222"/>
                    <w:sz w:val="24"/>
                    <w:shd w:val="clear" w:color="auto" w:fill="FFFFFF"/>
                    <w:lang w:val="en-US"/>
                  </w:rPr>
                  <m:t>i</m:t>
                </m:r>
              </m:sup>
            </m:sSup>
          </m:e>
        </m:nary>
        <m:r>
          <w:rPr>
            <w:rFonts w:ascii="Cambria Math" w:hAnsi="Cambria Math" w:cs="Times New Roman"/>
            <w:color w:val="222222"/>
            <w:sz w:val="24"/>
            <w:shd w:val="clear" w:color="auto" w:fill="FFFFFF"/>
          </w:rPr>
          <m:t>=</m:t>
        </m:r>
        <m:r>
          <w:rPr>
            <w:rFonts w:ascii="Cambria Math" w:hAnsi="Cambria Math" w:cs="Times New Roman"/>
            <w:color w:val="222222"/>
            <w:sz w:val="24"/>
            <w:shd w:val="clear" w:color="auto" w:fill="FFFFFF"/>
            <w:lang w:val="en-US"/>
          </w:rPr>
          <m:t>mg</m:t>
        </m:r>
      </m:oMath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822AE3" w:rsidRPr="00FC0D47" w:rsidRDefault="00822AE3" w:rsidP="00822AE3">
      <w:pPr>
        <w:jc w:val="center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822AE3">
        <w:rPr>
          <w:rFonts w:ascii="Times New Roman" w:hAnsi="Times New Roman" w:cs="Times New Roman"/>
          <w:sz w:val="24"/>
          <w:szCs w:val="24"/>
        </w:rPr>
        <w:t>=</w:t>
      </w:r>
      <w:r w:rsidRPr="00822AE3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822AE3">
        <w:rPr>
          <w:rFonts w:ascii="Times New Roman" w:hAnsi="Times New Roman" w:cs="Times New Roman"/>
          <w:sz w:val="24"/>
          <w:szCs w:val="24"/>
        </w:rPr>
        <w:t>..</w:t>
      </w:r>
      <w:r w:rsidRPr="00822AE3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822AE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- количество двигателей</w:t>
      </w:r>
      <w:r w:rsidR="00FC0D47" w:rsidRPr="00FC0D47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822AE3" w:rsidRPr="00822AE3" w:rsidRDefault="00822AE3" w:rsidP="00822AE3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>Приняты</w:t>
      </w:r>
      <w:r w:rsidRPr="00822AE3"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>следующие</w:t>
      </w:r>
      <w:r w:rsidRPr="00822AE3"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>допущения</w:t>
      </w:r>
      <w:r w:rsidRPr="00822AE3">
        <w:rPr>
          <w:rFonts w:ascii="Times New Roman" w:eastAsiaTheme="minorEastAsia" w:hAnsi="Times New Roman" w:cs="Times New Roman"/>
          <w:color w:val="222222"/>
          <w:sz w:val="24"/>
          <w:shd w:val="clear" w:color="auto" w:fill="FFFFFF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222222"/>
                <w:sz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i</m:t>
            </m:r>
          </m:sup>
        </m:sSup>
      </m:oMath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=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  <w:t>K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* 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Throttle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mission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>_</w:t>
      </w:r>
      <w:proofErr w:type="spellStart"/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avto</w:t>
      </w:r>
      <w:proofErr w:type="spellEnd"/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z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>;</w:t>
      </w:r>
    </w:p>
    <w:p w:rsidR="00822AE3" w:rsidRDefault="00822AE3" w:rsidP="00822AE3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где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Throttle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mission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>_</w:t>
      </w:r>
      <w:proofErr w:type="spellStart"/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avto</w:t>
      </w:r>
      <w:proofErr w:type="spellEnd"/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z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–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средняя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скорость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вращения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всех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>двигателей для удержания постоянной высоты</w:t>
      </w:r>
      <w:r w:rsidRPr="00822AE3">
        <w:rPr>
          <w:rFonts w:ascii="Times New Roman" w:hAnsi="Times New Roman" w:cs="Times New Roman"/>
          <w:color w:val="222222"/>
          <w:sz w:val="24"/>
          <w:shd w:val="clear" w:color="auto" w:fill="FFFFFF"/>
        </w:rPr>
        <w:t>.</w:t>
      </w:r>
    </w:p>
    <w:p w:rsidR="00FC0D47" w:rsidRDefault="00FC0D47" w:rsidP="00822AE3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  <w:t>K</w:t>
      </w:r>
      <w:r w:rsidRPr="00FC0D47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– </w:t>
      </w:r>
      <w:r w:rsidR="00B365D4">
        <w:rPr>
          <w:rFonts w:ascii="Times New Roman" w:hAnsi="Times New Roman" w:cs="Times New Roman"/>
          <w:color w:val="222222"/>
          <w:sz w:val="24"/>
          <w:shd w:val="clear" w:color="auto" w:fill="FFFFFF"/>
        </w:rPr>
        <w:t>Коэффициент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пропорциональности</w:t>
      </w:r>
      <w:r w:rsidRPr="00FC0D47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; </w:t>
      </w:r>
    </w:p>
    <w:p w:rsidR="00CD2F51" w:rsidRPr="00CD2F51" w:rsidRDefault="00CD2F51" w:rsidP="00822AE3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Из данного равенства можно </w:t>
      </w:r>
      <w:r w:rsidR="00375DC0">
        <w:rPr>
          <w:rFonts w:ascii="Times New Roman" w:hAnsi="Times New Roman" w:cs="Times New Roman"/>
          <w:color w:val="222222"/>
          <w:sz w:val="24"/>
          <w:shd w:val="clear" w:color="auto" w:fill="FFFFFF"/>
        </w:rPr>
        <w:t>рассчитать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значение средней угловой скорости винта</w:t>
      </w:r>
      <w:r w:rsidRPr="00CD2F51">
        <w:rPr>
          <w:rFonts w:ascii="Times New Roman" w:hAnsi="Times New Roman" w:cs="Times New Roman"/>
          <w:color w:val="222222"/>
          <w:sz w:val="24"/>
          <w:shd w:val="clear" w:color="auto" w:fill="FFFFFF"/>
        </w:rPr>
        <w:t>,</w:t>
      </w:r>
      <w:r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при условии зависания на одной высоте.</w:t>
      </w:r>
    </w:p>
    <w:p w:rsidR="00FC0D47" w:rsidRPr="00CD2F51" w:rsidRDefault="00FC0D47" w:rsidP="00CD2F51">
      <w:pPr>
        <w:jc w:val="center"/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</w:pPr>
      <w:proofErr w:type="spellStart"/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Throttle</w:t>
      </w:r>
      <w:r w:rsidRPr="00CD2F51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mission</w:t>
      </w:r>
      <w:r w:rsidRPr="00CD2F51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avto</w:t>
      </w:r>
      <w:r w:rsidRPr="00CD2F51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_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z</w:t>
      </w:r>
      <w:proofErr w:type="spellEnd"/>
      <w:r w:rsidRPr="00CD2F51"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color w:val="222222"/>
                <w:sz w:val="24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mg</m:t>
            </m:r>
          </m:num>
          <m:den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4</m:t>
            </m:r>
            <m:r>
              <w:rPr>
                <w:rFonts w:ascii="Cambria Math" w:hAnsi="Cambria Math" w:cs="Times New Roman"/>
                <w:color w:val="222222"/>
                <w:sz w:val="24"/>
                <w:shd w:val="clear" w:color="auto" w:fill="FFFFFF"/>
                <w:lang w:val="en-US"/>
              </w:rPr>
              <m:t>K</m:t>
            </m:r>
          </m:den>
        </m:f>
      </m:oMath>
    </w:p>
    <w:p w:rsidR="00822AE3" w:rsidRPr="00CD2F51" w:rsidRDefault="00822AE3" w:rsidP="00822AE3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</w:pPr>
    </w:p>
    <w:p w:rsidR="00822AE3" w:rsidRPr="00CD2F51" w:rsidRDefault="00822AE3" w:rsidP="00822AE3">
      <w:pPr>
        <w:jc w:val="both"/>
        <w:rPr>
          <w:rFonts w:ascii="Times New Roman" w:hAnsi="Times New Roman" w:cs="Times New Roman"/>
          <w:color w:val="222222"/>
          <w:sz w:val="24"/>
          <w:shd w:val="clear" w:color="auto" w:fill="FFFFFF"/>
          <w:lang w:val="en-US"/>
        </w:rPr>
      </w:pPr>
    </w:p>
    <w:p w:rsidR="001D4563" w:rsidRDefault="00853B05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4" w:name="_Toc38623780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Алгоритм работы</w:t>
      </w:r>
      <w:r w:rsidR="001D4563"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автопилота</w:t>
      </w:r>
      <w:bookmarkEnd w:id="14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квадрокоптера</w:t>
      </w:r>
      <w:proofErr w:type="spellEnd"/>
    </w:p>
    <w:p w:rsidR="003F058A" w:rsidRPr="00853B05" w:rsidRDefault="00853B05" w:rsidP="00241E8D">
      <w:pPr>
        <w:jc w:val="both"/>
        <w:rPr>
          <w:rFonts w:ascii="Times New Roman" w:hAnsi="Times New Roman" w:cs="Times New Roman"/>
          <w:sz w:val="24"/>
          <w:szCs w:val="24"/>
        </w:rPr>
      </w:pPr>
      <w:r w:rsidRPr="00853B05">
        <w:rPr>
          <w:rFonts w:ascii="Times New Roman" w:hAnsi="Times New Roman" w:cs="Times New Roman"/>
          <w:sz w:val="24"/>
          <w:szCs w:val="24"/>
        </w:rPr>
        <w:t xml:space="preserve">Алгоритм работы автопилота </w:t>
      </w:r>
      <w:proofErr w:type="spellStart"/>
      <w:r w:rsidRPr="00853B05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  <w:r w:rsidRPr="00853B05">
        <w:rPr>
          <w:rFonts w:ascii="Times New Roman" w:hAnsi="Times New Roman" w:cs="Times New Roman"/>
          <w:sz w:val="24"/>
          <w:szCs w:val="24"/>
        </w:rPr>
        <w:t xml:space="preserve"> заключается в следующем:</w:t>
      </w:r>
    </w:p>
    <w:p w:rsidR="00853B05" w:rsidRDefault="00853B05" w:rsidP="00241E8D">
      <w:pPr>
        <w:pStyle w:val="a5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53B05">
        <w:rPr>
          <w:rFonts w:ascii="Times New Roman" w:hAnsi="Times New Roman" w:cs="Times New Roman"/>
          <w:sz w:val="24"/>
          <w:szCs w:val="24"/>
        </w:rPr>
        <w:t xml:space="preserve">Проверка в методе </w:t>
      </w:r>
      <w:r w:rsidRPr="00853B05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Pr="00853B05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change</w:t>
      </w:r>
      <w:r w:rsidRPr="00853B05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853B05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Pr="00853B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853B05">
        <w:rPr>
          <w:rFonts w:ascii="Times New Roman" w:hAnsi="Times New Roman" w:cs="Times New Roman"/>
          <w:sz w:val="24"/>
          <w:szCs w:val="24"/>
        </w:rPr>
        <w:t xml:space="preserve">который относится к классу </w:t>
      </w:r>
      <w:r w:rsidRPr="00853B05">
        <w:rPr>
          <w:rFonts w:ascii="Times New Roman" w:hAnsi="Times New Roman" w:cs="Times New Roman"/>
          <w:i/>
          <w:sz w:val="24"/>
          <w:szCs w:val="24"/>
        </w:rPr>
        <w:t>Пользователь</w:t>
      </w:r>
      <w:r w:rsidRPr="00853B0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переведено ли управление на автопилотирование. Если </w:t>
      </w:r>
      <w:proofErr w:type="spellStart"/>
      <w:r w:rsidRPr="00853B05">
        <w:rPr>
          <w:rFonts w:ascii="Times New Roman" w:hAnsi="Times New Roman" w:cs="Times New Roman"/>
          <w:i/>
          <w:sz w:val="24"/>
          <w:szCs w:val="24"/>
          <w:lang w:val="en-US"/>
        </w:rPr>
        <w:t>operation_mode</w:t>
      </w:r>
      <w:proofErr w:type="spellEnd"/>
      <w:r w:rsidRPr="00853B0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=</w:t>
      </w:r>
      <w:proofErr w:type="spellStart"/>
      <w:r w:rsidRPr="00853B05">
        <w:rPr>
          <w:rFonts w:ascii="Times New Roman" w:hAnsi="Times New Roman" w:cs="Times New Roman"/>
          <w:i/>
          <w:sz w:val="24"/>
          <w:szCs w:val="24"/>
          <w:lang w:val="en-US"/>
        </w:rPr>
        <w:t>avt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выполняется следующий пункт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853B05" w:rsidRDefault="001F77BC" w:rsidP="00241E8D">
      <w:pPr>
        <w:pStyle w:val="a5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ускается метод </w:t>
      </w:r>
      <w:proofErr w:type="spellStart"/>
      <w:r w:rsidRPr="001F77BC">
        <w:rPr>
          <w:rFonts w:ascii="Times New Roman" w:hAnsi="Times New Roman" w:cs="Times New Roman"/>
          <w:i/>
          <w:sz w:val="24"/>
          <w:szCs w:val="24"/>
          <w:lang w:val="en-US"/>
        </w:rPr>
        <w:t>avto</w:t>
      </w:r>
      <w:proofErr w:type="spellEnd"/>
      <w:r w:rsidR="00253A8E" w:rsidRPr="00253A8E">
        <w:rPr>
          <w:rFonts w:ascii="Times New Roman" w:hAnsi="Times New Roman" w:cs="Times New Roman"/>
          <w:sz w:val="24"/>
          <w:szCs w:val="24"/>
        </w:rPr>
        <w:t>,</w:t>
      </w:r>
      <w:r w:rsidR="00253A8E">
        <w:rPr>
          <w:rFonts w:ascii="Times New Roman" w:hAnsi="Times New Roman" w:cs="Times New Roman"/>
          <w:sz w:val="24"/>
          <w:szCs w:val="24"/>
        </w:rPr>
        <w:t xml:space="preserve"> в который поступает вектор текущего состояния </w:t>
      </w:r>
      <w:proofErr w:type="spellStart"/>
      <w:r w:rsidR="00253A8E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</w:p>
    <w:p w:rsidR="00253A8E" w:rsidRPr="00253A8E" w:rsidRDefault="00253A8E" w:rsidP="00241E8D">
      <w:pPr>
        <w:pStyle w:val="a5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sz w:val="24"/>
          <w:szCs w:val="24"/>
        </w:rPr>
        <w:t>метод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77BC">
        <w:rPr>
          <w:rFonts w:ascii="Times New Roman" w:hAnsi="Times New Roman" w:cs="Times New Roman"/>
          <w:i/>
          <w:sz w:val="24"/>
          <w:szCs w:val="24"/>
          <w:lang w:val="en-US"/>
        </w:rPr>
        <w:t>avt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веряются условия на активность каждого режима из вектора </w:t>
      </w:r>
      <w:r>
        <w:rPr>
          <w:rFonts w:ascii="Times New Roman" w:hAnsi="Times New Roman" w:cs="Times New Roman"/>
          <w:sz w:val="24"/>
          <w:szCs w:val="24"/>
          <w:lang w:val="en-US"/>
        </w:rPr>
        <w:t>mission</w:t>
      </w:r>
      <w:r w:rsidRPr="00253A8E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  <w:lang w:val="en-US"/>
        </w:rPr>
        <w:t>target</w:t>
      </w:r>
      <w:r w:rsidRPr="00253A8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То есть е</w:t>
      </w:r>
      <w:r w:rsidRPr="00253A8E">
        <w:rPr>
          <w:rFonts w:ascii="Times New Roman" w:hAnsi="Times New Roman" w:cs="Times New Roman"/>
          <w:sz w:val="24"/>
          <w:szCs w:val="24"/>
        </w:rPr>
        <w:t xml:space="preserve">сли </w:t>
      </w:r>
      <w:r w:rsidRPr="00253A8E">
        <w:rPr>
          <w:rFonts w:ascii="Times New Roman" w:hAnsi="Times New Roman" w:cs="Times New Roman"/>
          <w:sz w:val="24"/>
          <w:szCs w:val="24"/>
          <w:lang w:val="en-US"/>
        </w:rPr>
        <w:t>mission</w:t>
      </w:r>
      <w:r w:rsidRPr="00253A8E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53A8E">
        <w:rPr>
          <w:rFonts w:ascii="Times New Roman" w:hAnsi="Times New Roman" w:cs="Times New Roman"/>
          <w:sz w:val="24"/>
          <w:szCs w:val="24"/>
          <w:lang w:val="en-US"/>
        </w:rPr>
        <w:t>target</w:t>
      </w:r>
      <w:r w:rsidRPr="00253A8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</w:t>
      </w:r>
      <w:proofErr w:type="spellEnd"/>
      <w:r w:rsidRPr="00253A8E">
        <w:rPr>
          <w:rFonts w:ascii="Times New Roman" w:hAnsi="Times New Roman" w:cs="Times New Roman"/>
          <w:sz w:val="24"/>
          <w:szCs w:val="24"/>
        </w:rPr>
        <w:t xml:space="preserve"> =1,</w:t>
      </w:r>
      <w:r>
        <w:rPr>
          <w:rFonts w:ascii="Times New Roman" w:hAnsi="Times New Roman" w:cs="Times New Roman"/>
          <w:sz w:val="24"/>
          <w:szCs w:val="24"/>
        </w:rPr>
        <w:t xml:space="preserve"> то выполняется режим</w:t>
      </w:r>
      <w:r w:rsidRPr="00253A8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имеющий номер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53A8E">
        <w:rPr>
          <w:rFonts w:ascii="Times New Roman" w:hAnsi="Times New Roman" w:cs="Times New Roman"/>
          <w:sz w:val="24"/>
          <w:szCs w:val="24"/>
        </w:rPr>
        <w:t>.</w:t>
      </w:r>
    </w:p>
    <w:p w:rsidR="00E5138D" w:rsidRDefault="00253A8E" w:rsidP="00241E8D">
      <w:pPr>
        <w:pStyle w:val="a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53A8E">
        <w:rPr>
          <w:rFonts w:ascii="Times New Roman" w:hAnsi="Times New Roman" w:cs="Times New Roman"/>
          <w:sz w:val="24"/>
          <w:szCs w:val="24"/>
        </w:rPr>
        <w:t>=0</w:t>
      </w:r>
      <w:proofErr w:type="gramStart"/>
      <w:r w:rsidRPr="00253A8E">
        <w:rPr>
          <w:rFonts w:ascii="Times New Roman" w:hAnsi="Times New Roman" w:cs="Times New Roman"/>
          <w:sz w:val="24"/>
          <w:szCs w:val="24"/>
        </w:rPr>
        <w:t>..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gramEnd"/>
      <w:r w:rsidRPr="00253A8E">
        <w:rPr>
          <w:rFonts w:ascii="Times New Roman" w:hAnsi="Times New Roman" w:cs="Times New Roman"/>
          <w:sz w:val="24"/>
          <w:szCs w:val="24"/>
        </w:rPr>
        <w:t>-1,</w: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3A8E">
        <w:rPr>
          <w:rFonts w:ascii="Times New Roman" w:hAnsi="Times New Roman" w:cs="Times New Roman"/>
          <w:sz w:val="24"/>
          <w:szCs w:val="24"/>
        </w:rPr>
        <w:t xml:space="preserve"> –</w:t>
      </w:r>
      <w:r>
        <w:rPr>
          <w:rFonts w:ascii="Times New Roman" w:hAnsi="Times New Roman" w:cs="Times New Roman"/>
          <w:sz w:val="24"/>
          <w:szCs w:val="24"/>
        </w:rPr>
        <w:t xml:space="preserve"> количество режимов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автопиолот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Если </w:t>
      </w:r>
      <w:r w:rsidRPr="00253A8E">
        <w:rPr>
          <w:rFonts w:ascii="Times New Roman" w:hAnsi="Times New Roman" w:cs="Times New Roman"/>
          <w:sz w:val="24"/>
          <w:szCs w:val="24"/>
          <w:lang w:val="en-US"/>
        </w:rPr>
        <w:t>mission</w:t>
      </w:r>
      <w:r w:rsidRPr="00253A8E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53A8E">
        <w:rPr>
          <w:rFonts w:ascii="Times New Roman" w:hAnsi="Times New Roman" w:cs="Times New Roman"/>
          <w:sz w:val="24"/>
          <w:szCs w:val="24"/>
          <w:lang w:val="en-US"/>
        </w:rPr>
        <w:t>target</w:t>
      </w:r>
      <w:r w:rsidRPr="00253A8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0</w:t>
      </w:r>
      <w:r w:rsidRPr="00253A8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то значит</w:t>
      </w:r>
      <w:r w:rsidRPr="00253A8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что автопилот не переведен в данный режим</w:t>
      </w:r>
      <w:r w:rsidR="00E5138D">
        <w:rPr>
          <w:rFonts w:ascii="Times New Roman" w:hAnsi="Times New Roman" w:cs="Times New Roman"/>
          <w:sz w:val="24"/>
          <w:szCs w:val="24"/>
        </w:rPr>
        <w:t>.</w:t>
      </w:r>
    </w:p>
    <w:p w:rsidR="00775AD2" w:rsidRDefault="00775AD2" w:rsidP="00775AD2">
      <w:pPr>
        <w:pStyle w:val="a5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осле выполнения метода</w:t>
      </w:r>
      <w:r w:rsidRPr="00775AD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ринадлежащему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-му индикатору активации режима</w:t>
      </w:r>
      <w:r w:rsidRPr="00775AD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олученные значения  записываются в вектор </w:t>
      </w:r>
      <w:r w:rsidRPr="00775AD2">
        <w:rPr>
          <w:rFonts w:ascii="Times New Roman" w:hAnsi="Times New Roman" w:cs="Times New Roman"/>
          <w:i/>
          <w:sz w:val="24"/>
          <w:szCs w:val="24"/>
          <w:lang w:val="en-US"/>
        </w:rPr>
        <w:t>throttle</w:t>
      </w:r>
      <w:r w:rsidRPr="00775AD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который хранит в себе вычисленные значения двигателей.</w:t>
      </w:r>
    </w:p>
    <w:p w:rsidR="00E5138D" w:rsidRPr="00775AD2" w:rsidRDefault="00E5138D" w:rsidP="00775AD2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75AD2">
        <w:rPr>
          <w:rFonts w:ascii="Times New Roman" w:hAnsi="Times New Roman" w:cs="Times New Roman"/>
          <w:sz w:val="24"/>
          <w:szCs w:val="24"/>
        </w:rPr>
        <w:t xml:space="preserve">Далее рассмотрим все возможные режимы автопилота, в которые можно переводить </w:t>
      </w:r>
      <w:proofErr w:type="spellStart"/>
      <w:r w:rsidRPr="00775AD2">
        <w:rPr>
          <w:rFonts w:ascii="Times New Roman" w:hAnsi="Times New Roman" w:cs="Times New Roman"/>
          <w:sz w:val="24"/>
          <w:szCs w:val="24"/>
        </w:rPr>
        <w:t>квадрокоптер</w:t>
      </w:r>
      <w:proofErr w:type="spellEnd"/>
      <w:r w:rsidRPr="00775AD2">
        <w:rPr>
          <w:rFonts w:ascii="Times New Roman" w:hAnsi="Times New Roman" w:cs="Times New Roman"/>
          <w:sz w:val="24"/>
          <w:szCs w:val="24"/>
        </w:rPr>
        <w:t xml:space="preserve"> под управлением </w:t>
      </w:r>
      <w:proofErr w:type="spellStart"/>
      <w:r w:rsidRPr="00775AD2">
        <w:rPr>
          <w:rFonts w:ascii="Times New Roman" w:hAnsi="Times New Roman" w:cs="Times New Roman"/>
          <w:sz w:val="24"/>
          <w:szCs w:val="24"/>
        </w:rPr>
        <w:t>микрокопьютера</w:t>
      </w:r>
      <w:proofErr w:type="spellEnd"/>
      <w:r w:rsidRPr="00775AD2">
        <w:rPr>
          <w:rFonts w:ascii="Times New Roman" w:hAnsi="Times New Roman" w:cs="Times New Roman"/>
          <w:sz w:val="24"/>
          <w:szCs w:val="24"/>
        </w:rPr>
        <w:t>.</w:t>
      </w:r>
    </w:p>
    <w:p w:rsidR="00241E8D" w:rsidRPr="00241E8D" w:rsidRDefault="00853B05" w:rsidP="00241E8D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5" w:name="_Toc38623781"/>
      <w:r w:rsidRPr="00853B05">
        <w:rPr>
          <w:rFonts w:ascii="Times New Roman" w:hAnsi="Times New Roman" w:cs="Times New Roman"/>
          <w:b/>
          <w:color w:val="auto"/>
          <w:sz w:val="28"/>
        </w:rPr>
        <w:t xml:space="preserve">Режимы автопилота </w:t>
      </w:r>
      <w:proofErr w:type="spellStart"/>
      <w:r w:rsidRPr="00853B05">
        <w:rPr>
          <w:rFonts w:ascii="Times New Roman" w:hAnsi="Times New Roman" w:cs="Times New Roman"/>
          <w:b/>
          <w:color w:val="auto"/>
          <w:sz w:val="28"/>
        </w:rPr>
        <w:t>квадрокоптера</w:t>
      </w:r>
      <w:proofErr w:type="spellEnd"/>
    </w:p>
    <w:p w:rsid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RMING</w:t>
      </w:r>
      <w:bookmarkEnd w:id="15"/>
    </w:p>
    <w:p w:rsidR="00241E8D" w:rsidRPr="00255493" w:rsidRDefault="00241E8D" w:rsidP="00241E8D">
      <w:pPr>
        <w:jc w:val="both"/>
        <w:rPr>
          <w:rFonts w:ascii="Times New Roman" w:hAnsi="Times New Roman" w:cs="Times New Roman"/>
          <w:sz w:val="24"/>
        </w:rPr>
      </w:pPr>
      <w:r w:rsidRPr="00255493">
        <w:rPr>
          <w:rFonts w:ascii="Times New Roman" w:hAnsi="Times New Roman" w:cs="Times New Roman"/>
          <w:sz w:val="24"/>
        </w:rPr>
        <w:t xml:space="preserve">Данный режим производит  включение всех основных модулей и калибровку двигателей после включения </w:t>
      </w:r>
      <w:proofErr w:type="spellStart"/>
      <w:r w:rsidRPr="00255493">
        <w:rPr>
          <w:rFonts w:ascii="Times New Roman" w:hAnsi="Times New Roman" w:cs="Times New Roman"/>
          <w:sz w:val="24"/>
        </w:rPr>
        <w:t>квадрокоптера</w:t>
      </w:r>
      <w:proofErr w:type="spellEnd"/>
      <w:r w:rsidRPr="00255493">
        <w:rPr>
          <w:rFonts w:ascii="Times New Roman" w:hAnsi="Times New Roman" w:cs="Times New Roman"/>
          <w:sz w:val="24"/>
        </w:rPr>
        <w:t xml:space="preserve"> через аккумулятор или другие периферийные устройства. </w:t>
      </w:r>
    </w:p>
    <w:p w:rsidR="00292EC6" w:rsidRDefault="00292EC6" w:rsidP="00241E8D">
      <w:pPr>
        <w:jc w:val="both"/>
        <w:rPr>
          <w:rFonts w:ascii="Times New Roman" w:hAnsi="Times New Roman" w:cs="Times New Roman"/>
          <w:sz w:val="24"/>
        </w:rPr>
      </w:pPr>
      <w:proofErr w:type="spellStart"/>
      <w:r w:rsidRPr="00255493">
        <w:rPr>
          <w:rFonts w:ascii="Times New Roman" w:hAnsi="Times New Roman" w:cs="Times New Roman"/>
          <w:sz w:val="24"/>
        </w:rPr>
        <w:t>Алгорит</w:t>
      </w:r>
      <w:proofErr w:type="spellEnd"/>
      <w:r w:rsidRPr="00255493">
        <w:rPr>
          <w:rFonts w:ascii="Times New Roman" w:hAnsi="Times New Roman" w:cs="Times New Roman"/>
          <w:sz w:val="24"/>
        </w:rPr>
        <w:t xml:space="preserve"> калибровки был вынесен отдельно от остальных и находится на плате </w:t>
      </w:r>
      <w:proofErr w:type="spellStart"/>
      <w:r w:rsidRPr="00255493">
        <w:rPr>
          <w:rFonts w:ascii="Times New Roman" w:hAnsi="Times New Roman" w:cs="Times New Roman"/>
          <w:sz w:val="24"/>
          <w:lang w:val="en-US"/>
        </w:rPr>
        <w:t>Arduino</w:t>
      </w:r>
      <w:proofErr w:type="spellEnd"/>
      <w:r w:rsidRPr="00255493">
        <w:rPr>
          <w:rFonts w:ascii="Times New Roman" w:hAnsi="Times New Roman" w:cs="Times New Roman"/>
          <w:sz w:val="24"/>
        </w:rPr>
        <w:t>. Данное преобразован</w:t>
      </w:r>
      <w:r w:rsidR="00255493" w:rsidRPr="00255493">
        <w:rPr>
          <w:rFonts w:ascii="Times New Roman" w:hAnsi="Times New Roman" w:cs="Times New Roman"/>
          <w:sz w:val="24"/>
        </w:rPr>
        <w:t xml:space="preserve">ие дает возможность на микрокомпьютере </w:t>
      </w:r>
      <w:r w:rsidR="00255493" w:rsidRPr="00255493">
        <w:rPr>
          <w:rFonts w:ascii="Times New Roman" w:hAnsi="Times New Roman" w:cs="Times New Roman"/>
          <w:sz w:val="24"/>
          <w:lang w:val="en-US"/>
        </w:rPr>
        <w:t>Raspberry</w:t>
      </w:r>
      <w:r w:rsidR="00255493" w:rsidRPr="00255493">
        <w:rPr>
          <w:rFonts w:ascii="Times New Roman" w:hAnsi="Times New Roman" w:cs="Times New Roman"/>
          <w:sz w:val="24"/>
        </w:rPr>
        <w:t xml:space="preserve"> </w:t>
      </w:r>
      <w:r w:rsidR="00AA4DF2" w:rsidRPr="00255493">
        <w:rPr>
          <w:rFonts w:ascii="Times New Roman" w:hAnsi="Times New Roman" w:cs="Times New Roman"/>
          <w:sz w:val="24"/>
        </w:rPr>
        <w:t xml:space="preserve"> </w:t>
      </w:r>
      <w:r w:rsidR="00255493" w:rsidRPr="00255493">
        <w:rPr>
          <w:rFonts w:ascii="Times New Roman" w:hAnsi="Times New Roman" w:cs="Times New Roman"/>
          <w:sz w:val="24"/>
        </w:rPr>
        <w:t>в данный момент решать другие задачи.</w:t>
      </w:r>
    </w:p>
    <w:p w:rsidR="00255493" w:rsidRPr="00255493" w:rsidRDefault="00255493" w:rsidP="00241E8D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лгоритм калибровки двигателей заключается в следующем</w:t>
      </w:r>
      <w:r w:rsidRPr="00255493">
        <w:rPr>
          <w:rFonts w:ascii="Times New Roman" w:hAnsi="Times New Roman" w:cs="Times New Roman"/>
          <w:sz w:val="24"/>
        </w:rPr>
        <w:t>:</w:t>
      </w:r>
    </w:p>
    <w:p w:rsidR="008E487B" w:rsidRDefault="008E487B" w:rsidP="00255493">
      <w:pPr>
        <w:pStyle w:val="a5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Идентификация двигателей</w:t>
      </w:r>
    </w:p>
    <w:p w:rsidR="008E487B" w:rsidRDefault="008E487B" w:rsidP="00255493">
      <w:pPr>
        <w:pStyle w:val="a5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ауза в 2 секунды</w:t>
      </w:r>
    </w:p>
    <w:p w:rsidR="00255493" w:rsidRDefault="00255493" w:rsidP="00255493">
      <w:pPr>
        <w:pStyle w:val="a5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дача максимального напряжения на дви</w:t>
      </w:r>
      <w:r w:rsidR="008E487B">
        <w:rPr>
          <w:rFonts w:ascii="Times New Roman" w:hAnsi="Times New Roman" w:cs="Times New Roman"/>
          <w:sz w:val="24"/>
        </w:rPr>
        <w:t>гатели</w:t>
      </w:r>
    </w:p>
    <w:p w:rsidR="008E487B" w:rsidRDefault="008E487B" w:rsidP="00255493">
      <w:pPr>
        <w:pStyle w:val="a5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ауза в 4 секунды</w:t>
      </w:r>
    </w:p>
    <w:p w:rsidR="008E487B" w:rsidRPr="00255493" w:rsidRDefault="008E487B" w:rsidP="00255493">
      <w:pPr>
        <w:pStyle w:val="a5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дача минимального напряжения на двигатель </w:t>
      </w:r>
    </w:p>
    <w:p w:rsidR="00FC0D47" w:rsidRDefault="001D4563" w:rsidP="00FC0D47">
      <w:pPr>
        <w:pStyle w:val="3"/>
        <w:jc w:val="center"/>
        <w:rPr>
          <w:rFonts w:ascii="Times New Roman" w:hAnsi="Times New Roman" w:cs="Times New Roman"/>
        </w:rPr>
      </w:pPr>
      <w:bookmarkStart w:id="16" w:name="_Toc38623783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Удержание </w:t>
      </w:r>
      <w:bookmarkEnd w:id="16"/>
      <w:r w:rsidR="00375DC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горизонтального положения</w:t>
      </w:r>
    </w:p>
    <w:p w:rsidR="008E487B" w:rsidRPr="00FC0D47" w:rsidRDefault="008E487B" w:rsidP="00FC0D47">
      <w:pPr>
        <w:jc w:val="both"/>
        <w:rPr>
          <w:rFonts w:ascii="Times New Roman" w:hAnsi="Times New Roman" w:cs="Times New Roman"/>
          <w:sz w:val="24"/>
        </w:rPr>
      </w:pPr>
      <w:r w:rsidRPr="00FC0D47">
        <w:rPr>
          <w:rFonts w:ascii="Times New Roman" w:hAnsi="Times New Roman" w:cs="Times New Roman"/>
          <w:sz w:val="24"/>
        </w:rPr>
        <w:t xml:space="preserve">Режим удержания </w:t>
      </w:r>
      <w:r w:rsidR="00375DC0">
        <w:rPr>
          <w:rFonts w:ascii="Times New Roman" w:hAnsi="Times New Roman" w:cs="Times New Roman"/>
          <w:sz w:val="24"/>
        </w:rPr>
        <w:t xml:space="preserve">положения </w:t>
      </w:r>
      <w:r w:rsidRPr="00FC0D47">
        <w:rPr>
          <w:rFonts w:ascii="Times New Roman" w:hAnsi="Times New Roman" w:cs="Times New Roman"/>
          <w:sz w:val="24"/>
        </w:rPr>
        <w:t xml:space="preserve">(режим стабилизации) заключается в поддержании заданного углов ориентации </w:t>
      </w:r>
      <w:proofErr w:type="spellStart"/>
      <w:r w:rsidRPr="00FC0D47">
        <w:rPr>
          <w:rFonts w:ascii="Times New Roman" w:hAnsi="Times New Roman" w:cs="Times New Roman"/>
          <w:sz w:val="24"/>
        </w:rPr>
        <w:t>квадрокоптера</w:t>
      </w:r>
      <w:proofErr w:type="spellEnd"/>
      <w:r w:rsidRPr="00FC0D47">
        <w:rPr>
          <w:rFonts w:ascii="Times New Roman" w:hAnsi="Times New Roman" w:cs="Times New Roman"/>
          <w:sz w:val="24"/>
        </w:rPr>
        <w:t xml:space="preserve">. </w:t>
      </w:r>
    </w:p>
    <w:p w:rsidR="008E487B" w:rsidRDefault="008E487B" w:rsidP="008E487B">
      <w:pPr>
        <w:jc w:val="both"/>
        <w:rPr>
          <w:rFonts w:ascii="Times New Roman" w:hAnsi="Times New Roman" w:cs="Times New Roman"/>
          <w:sz w:val="24"/>
        </w:rPr>
      </w:pPr>
      <w:r w:rsidRPr="008E487B">
        <w:rPr>
          <w:rFonts w:ascii="Times New Roman" w:hAnsi="Times New Roman" w:cs="Times New Roman"/>
          <w:sz w:val="24"/>
        </w:rPr>
        <w:t xml:space="preserve">Поддержание заданных углов осуществляется в методе </w:t>
      </w:r>
      <w:r w:rsidRPr="008E487B">
        <w:rPr>
          <w:rFonts w:ascii="Times New Roman" w:hAnsi="Times New Roman" w:cs="Times New Roman"/>
          <w:i/>
          <w:sz w:val="24"/>
          <w:lang w:val="en-US"/>
        </w:rPr>
        <w:t>mission</w:t>
      </w:r>
      <w:r w:rsidRPr="008E487B">
        <w:rPr>
          <w:rFonts w:ascii="Times New Roman" w:hAnsi="Times New Roman" w:cs="Times New Roman"/>
          <w:i/>
          <w:sz w:val="24"/>
        </w:rPr>
        <w:t>_</w:t>
      </w:r>
      <w:r w:rsidRPr="008E487B">
        <w:rPr>
          <w:rFonts w:ascii="Times New Roman" w:hAnsi="Times New Roman" w:cs="Times New Roman"/>
          <w:i/>
          <w:sz w:val="24"/>
          <w:lang w:val="en-US"/>
        </w:rPr>
        <w:t>stabilization</w:t>
      </w:r>
      <w:r w:rsidRPr="008E487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следующим образом</w:t>
      </w:r>
    </w:p>
    <w:p w:rsidR="008E487B" w:rsidRDefault="008E487B" w:rsidP="008E487B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ие требуемых значений углов по крену и </w:t>
      </w:r>
      <w:proofErr w:type="spellStart"/>
      <w:r>
        <w:rPr>
          <w:rFonts w:ascii="Times New Roman" w:hAnsi="Times New Roman" w:cs="Times New Roman"/>
          <w:sz w:val="24"/>
        </w:rPr>
        <w:t>тангажу</w:t>
      </w:r>
      <w:proofErr w:type="spellEnd"/>
      <w:r w:rsidRPr="008E487B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соответствующих горизонтальному значению.</w:t>
      </w:r>
    </w:p>
    <w:p w:rsidR="008E487B" w:rsidRDefault="008E487B" w:rsidP="008E487B">
      <w:pPr>
        <w:pStyle w:val="a5"/>
        <w:jc w:val="both"/>
        <w:rPr>
          <w:rFonts w:ascii="Times New Roman" w:hAnsi="Times New Roman" w:cs="Times New Roman"/>
          <w:sz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lang w:val="en-US"/>
        </w:rPr>
        <w:t>Mission_roll</w:t>
      </w:r>
      <w:proofErr w:type="spellEnd"/>
      <w:r>
        <w:rPr>
          <w:rFonts w:ascii="Times New Roman" w:hAnsi="Times New Roman" w:cs="Times New Roman"/>
          <w:sz w:val="24"/>
          <w:lang w:val="en-US"/>
        </w:rPr>
        <w:t>=0</w:t>
      </w:r>
    </w:p>
    <w:p w:rsidR="008E487B" w:rsidRPr="008E487B" w:rsidRDefault="008E487B" w:rsidP="008E487B">
      <w:pPr>
        <w:pStyle w:val="a5"/>
        <w:jc w:val="both"/>
        <w:rPr>
          <w:rFonts w:ascii="Times New Roman" w:hAnsi="Times New Roman" w:cs="Times New Roman"/>
          <w:sz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lang w:val="en-US"/>
        </w:rPr>
        <w:t>Mission_pitch</w:t>
      </w:r>
      <w:proofErr w:type="spellEnd"/>
      <w:r>
        <w:rPr>
          <w:rFonts w:ascii="Times New Roman" w:hAnsi="Times New Roman" w:cs="Times New Roman"/>
          <w:sz w:val="24"/>
          <w:lang w:val="en-US"/>
        </w:rPr>
        <w:t>=0</w:t>
      </w:r>
    </w:p>
    <w:p w:rsidR="008E487B" w:rsidRDefault="00FC0D47" w:rsidP="008E487B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Вычисление в методах </w:t>
      </w:r>
      <w:r>
        <w:rPr>
          <w:rFonts w:ascii="Times New Roman" w:hAnsi="Times New Roman" w:cs="Times New Roman"/>
          <w:sz w:val="24"/>
          <w:lang w:val="en-US"/>
        </w:rPr>
        <w:t>F</w:t>
      </w:r>
      <w:r w:rsidRPr="00FC0D47">
        <w:rPr>
          <w:rFonts w:ascii="Times New Roman" w:hAnsi="Times New Roman" w:cs="Times New Roman"/>
          <w:sz w:val="24"/>
        </w:rPr>
        <w:t>_</w:t>
      </w:r>
      <w:r>
        <w:rPr>
          <w:rFonts w:ascii="Times New Roman" w:hAnsi="Times New Roman" w:cs="Times New Roman"/>
          <w:sz w:val="24"/>
          <w:lang w:val="en-US"/>
        </w:rPr>
        <w:t>throttle</w:t>
      </w:r>
      <w:r w:rsidRPr="00FC0D47">
        <w:rPr>
          <w:rFonts w:ascii="Times New Roman" w:hAnsi="Times New Roman" w:cs="Times New Roman"/>
          <w:sz w:val="24"/>
        </w:rPr>
        <w:t>_</w:t>
      </w:r>
      <w:r>
        <w:rPr>
          <w:rFonts w:ascii="Times New Roman" w:hAnsi="Times New Roman" w:cs="Times New Roman"/>
          <w:sz w:val="24"/>
          <w:lang w:val="en-US"/>
        </w:rPr>
        <w:t>P</w:t>
      </w:r>
      <w:r w:rsidRPr="00FC0D4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</w:t>
      </w:r>
      <w:r>
        <w:rPr>
          <w:rFonts w:ascii="Times New Roman" w:hAnsi="Times New Roman" w:cs="Times New Roman"/>
          <w:sz w:val="24"/>
          <w:lang w:val="en-US"/>
        </w:rPr>
        <w:t>F</w:t>
      </w:r>
      <w:r w:rsidRPr="00FC0D47">
        <w:rPr>
          <w:rFonts w:ascii="Times New Roman" w:hAnsi="Times New Roman" w:cs="Times New Roman"/>
          <w:sz w:val="24"/>
        </w:rPr>
        <w:t>_</w:t>
      </w:r>
      <w:r>
        <w:rPr>
          <w:rFonts w:ascii="Times New Roman" w:hAnsi="Times New Roman" w:cs="Times New Roman"/>
          <w:sz w:val="24"/>
          <w:lang w:val="en-US"/>
        </w:rPr>
        <w:t>throttle</w:t>
      </w:r>
      <w:r w:rsidRPr="00FC0D47">
        <w:rPr>
          <w:rFonts w:ascii="Times New Roman" w:hAnsi="Times New Roman" w:cs="Times New Roman"/>
          <w:sz w:val="24"/>
        </w:rPr>
        <w:t>_</w:t>
      </w:r>
      <w:r>
        <w:rPr>
          <w:rFonts w:ascii="Times New Roman" w:hAnsi="Times New Roman" w:cs="Times New Roman"/>
          <w:sz w:val="24"/>
          <w:lang w:val="en-US"/>
        </w:rPr>
        <w:t>R</w:t>
      </w:r>
      <w:r w:rsidRPr="00FC0D4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необходимую скорость вращения винтов </w:t>
      </w:r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594DBF">
        <w:rPr>
          <w:rFonts w:ascii="Times New Roman" w:hAnsi="Times New Roman" w:cs="Times New Roman"/>
          <w:i/>
          <w:sz w:val="24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p</w:t>
      </w:r>
      <w:r>
        <w:rPr>
          <w:rFonts w:ascii="Times New Roman" w:hAnsi="Times New Roman" w:cs="Times New Roman"/>
          <w:sz w:val="24"/>
        </w:rPr>
        <w:t xml:space="preserve"> и </w:t>
      </w:r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594DBF">
        <w:rPr>
          <w:rFonts w:ascii="Times New Roman" w:hAnsi="Times New Roman" w:cs="Times New Roman"/>
          <w:i/>
          <w:sz w:val="24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r</w:t>
      </w:r>
      <w:r>
        <w:rPr>
          <w:rFonts w:ascii="Times New Roman" w:hAnsi="Times New Roman" w:cs="Times New Roman"/>
          <w:sz w:val="24"/>
        </w:rPr>
        <w:t>.</w:t>
      </w:r>
      <w:r w:rsidRPr="00FC0D4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Алгоритм расчета </w:t>
      </w:r>
      <w:r w:rsidRPr="00FC0D47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>
        <w:rPr>
          <w:rFonts w:ascii="Times New Roman" w:hAnsi="Times New Roman" w:cs="Times New Roman"/>
          <w:sz w:val="24"/>
        </w:rPr>
        <w:t xml:space="preserve"> идентичен в обоих случаях.</w:t>
      </w:r>
    </w:p>
    <w:p w:rsidR="00FC0D47" w:rsidRDefault="00FC0D47" w:rsidP="008E487B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ычисление окончательных значений на каждый из двигателей</w:t>
      </w:r>
      <w:r w:rsidR="00775AD2">
        <w:rPr>
          <w:rFonts w:ascii="Times New Roman" w:hAnsi="Times New Roman" w:cs="Times New Roman"/>
          <w:sz w:val="24"/>
        </w:rPr>
        <w:t xml:space="preserve"> в выходной вектор  </w:t>
      </w:r>
      <w:r w:rsidR="00775AD2"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</w:t>
      </w:r>
      <w:r w:rsidR="00775AD2">
        <w:rPr>
          <w:rFonts w:ascii="Times New Roman" w:hAnsi="Times New Roman" w:cs="Times New Roman"/>
          <w:sz w:val="24"/>
        </w:rPr>
        <w:t>.</w:t>
      </w:r>
    </w:p>
    <w:p w:rsidR="00FC0D47" w:rsidRPr="00775AD2" w:rsidRDefault="00FC0D47" w:rsidP="00FC0D47">
      <w:pPr>
        <w:pStyle w:val="a5"/>
        <w:jc w:val="both"/>
        <w:rPr>
          <w:rFonts w:ascii="Times New Roman" w:hAnsi="Times New Roman" w:cs="Times New Roman"/>
          <w:i/>
          <w:sz w:val="24"/>
          <w:lang w:val="en-US"/>
        </w:rPr>
      </w:pPr>
      <w:proofErr w:type="gram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</w:t>
      </w:r>
      <w:proofErr w:type="gramEnd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3]=</w:t>
      </w:r>
      <w:proofErr w:type="spell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_mission_avto_z+throttle_p+throttle_r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lang w:val="en-US"/>
        </w:rPr>
        <w:br/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2]=</w:t>
      </w:r>
      <w:proofErr w:type="spell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_mission_avto_z+throttle_p-throttle_r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lang w:val="en-US"/>
        </w:rPr>
        <w:br/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1]=</w:t>
      </w:r>
      <w:proofErr w:type="spell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hrottle_mission_avto_z-throttle_p+throttle_r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lang w:val="en-US"/>
        </w:rPr>
        <w:br/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0]=</w:t>
      </w:r>
      <w:r w:rsidR="00775AD2"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_mission_avto_z-throttle_p-throttle_r</w:t>
      </w:r>
      <w:proofErr w:type="spellEnd"/>
    </w:p>
    <w:p w:rsidR="00775AD2" w:rsidRPr="00775AD2" w:rsidRDefault="00775AD2" w:rsidP="00FC0D47">
      <w:pPr>
        <w:pStyle w:val="a5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где</w:t>
      </w:r>
      <w:r w:rsidRPr="00775AD2">
        <w:rPr>
          <w:rFonts w:ascii="Times New Roman" w:hAnsi="Times New Roman" w:cs="Times New Roman"/>
          <w:sz w:val="24"/>
        </w:rPr>
        <w:t>:</w:t>
      </w:r>
      <w:r>
        <w:rPr>
          <w:rFonts w:ascii="Times New Roman" w:hAnsi="Times New Roman" w:cs="Times New Roman"/>
          <w:sz w:val="24"/>
        </w:rPr>
        <w:t xml:space="preserve"> </w:t>
      </w:r>
    </w:p>
    <w:p w:rsidR="00775AD2" w:rsidRDefault="00775AD2" w:rsidP="00775AD2">
      <w:pPr>
        <w:pStyle w:val="a5"/>
        <w:jc w:val="both"/>
        <w:rPr>
          <w:rFonts w:ascii="Times New Roman" w:hAnsi="Times New Roman" w:cs="Times New Roman"/>
          <w:sz w:val="24"/>
        </w:rPr>
      </w:pPr>
      <w:proofErr w:type="gram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</w:t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</w:rPr>
        <w:t>[</w:t>
      </w:r>
      <w:proofErr w:type="spellStart"/>
      <w:proofErr w:type="gramEnd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i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</w:rPr>
        <w:t>]</w:t>
      </w:r>
      <w:r w:rsidRPr="00775AD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окончательное значение </w:t>
      </w:r>
      <w:proofErr w:type="spellStart"/>
      <w:r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775AD2">
        <w:rPr>
          <w:rFonts w:ascii="Times New Roman" w:hAnsi="Times New Roman" w:cs="Times New Roman"/>
          <w:sz w:val="24"/>
        </w:rPr>
        <w:t>-</w:t>
      </w:r>
      <w:r>
        <w:rPr>
          <w:rFonts w:ascii="Times New Roman" w:hAnsi="Times New Roman" w:cs="Times New Roman"/>
          <w:sz w:val="24"/>
        </w:rPr>
        <w:t>ого двигателя.</w:t>
      </w:r>
    </w:p>
    <w:p w:rsidR="00775AD2" w:rsidRDefault="00775AD2" w:rsidP="00775AD2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Передача вектора </w:t>
      </w:r>
      <w:r w:rsidR="00594DBF">
        <w:rPr>
          <w:rFonts w:ascii="Times New Roman" w:hAnsi="Times New Roman" w:cs="Times New Roman"/>
          <w:sz w:val="24"/>
        </w:rPr>
        <w:t>вычисленных</w:t>
      </w:r>
      <w:r>
        <w:rPr>
          <w:rFonts w:ascii="Times New Roman" w:hAnsi="Times New Roman" w:cs="Times New Roman"/>
          <w:sz w:val="24"/>
        </w:rPr>
        <w:t xml:space="preserve"> значений двигателей в функцию </w:t>
      </w:r>
      <w:proofErr w:type="spellStart"/>
      <w:r w:rsidRPr="00775AD2">
        <w:rPr>
          <w:rFonts w:ascii="Times New Roman" w:hAnsi="Times New Roman" w:cs="Times New Roman"/>
          <w:i/>
          <w:sz w:val="24"/>
          <w:lang w:val="en-US"/>
        </w:rPr>
        <w:t>avto</w:t>
      </w:r>
      <w:proofErr w:type="spellEnd"/>
    </w:p>
    <w:p w:rsidR="00594DBF" w:rsidRPr="00594DBF" w:rsidRDefault="00594DBF" w:rsidP="00594DBF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7" w:name="_Toc38623782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Взлет на заданную высоту</w:t>
      </w:r>
      <w:bookmarkEnd w:id="17"/>
    </w:p>
    <w:p w:rsidR="00594DBF" w:rsidRDefault="00594DBF" w:rsidP="00375DC0">
      <w:pPr>
        <w:pStyle w:val="a5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злет на заданную высоту производится</w:t>
      </w:r>
      <w:r w:rsidR="00375DC0">
        <w:rPr>
          <w:rFonts w:ascii="Times New Roman" w:hAnsi="Times New Roman" w:cs="Times New Roman"/>
          <w:sz w:val="24"/>
        </w:rPr>
        <w:t xml:space="preserve"> при вычислении</w:t>
      </w:r>
      <w:r>
        <w:rPr>
          <w:rFonts w:ascii="Times New Roman" w:hAnsi="Times New Roman" w:cs="Times New Roman"/>
          <w:sz w:val="24"/>
        </w:rPr>
        <w:t xml:space="preserve"> </w:t>
      </w:r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594DBF">
        <w:rPr>
          <w:rFonts w:ascii="Times New Roman" w:hAnsi="Times New Roman" w:cs="Times New Roman"/>
          <w:i/>
          <w:sz w:val="24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h</w:t>
      </w:r>
      <w:r>
        <w:rPr>
          <w:rFonts w:ascii="Times New Roman" w:hAnsi="Times New Roman" w:cs="Times New Roman"/>
          <w:sz w:val="24"/>
        </w:rPr>
        <w:t xml:space="preserve"> </w:t>
      </w:r>
      <w:r w:rsidR="00221AF8">
        <w:rPr>
          <w:rFonts w:ascii="Times New Roman" w:hAnsi="Times New Roman" w:cs="Times New Roman"/>
          <w:sz w:val="24"/>
        </w:rPr>
        <w:t>аналогичным способом</w:t>
      </w:r>
      <w:r w:rsidR="00221AF8" w:rsidRPr="00221AF8">
        <w:rPr>
          <w:rFonts w:ascii="Times New Roman" w:hAnsi="Times New Roman" w:cs="Times New Roman"/>
          <w:sz w:val="24"/>
        </w:rPr>
        <w:t>,</w:t>
      </w:r>
      <w:r w:rsidR="00221AF8">
        <w:rPr>
          <w:rFonts w:ascii="Times New Roman" w:hAnsi="Times New Roman" w:cs="Times New Roman"/>
          <w:sz w:val="24"/>
        </w:rPr>
        <w:t xml:space="preserve"> как и функция </w:t>
      </w:r>
      <w:r w:rsidR="00221AF8"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="00221AF8">
        <w:rPr>
          <w:rFonts w:ascii="Times New Roman" w:hAnsi="Times New Roman" w:cs="Times New Roman"/>
          <w:sz w:val="24"/>
        </w:rPr>
        <w:t>. Во входные параметры поступают заданное</w:t>
      </w:r>
      <w:r w:rsidR="00375DC0" w:rsidRPr="00375DC0">
        <w:rPr>
          <w:rFonts w:ascii="Times New Roman" w:hAnsi="Times New Roman" w:cs="Times New Roman"/>
          <w:sz w:val="24"/>
        </w:rPr>
        <w:t>,</w:t>
      </w:r>
      <w:r w:rsidR="00221AF8">
        <w:rPr>
          <w:rFonts w:ascii="Times New Roman" w:hAnsi="Times New Roman" w:cs="Times New Roman"/>
          <w:sz w:val="24"/>
        </w:rPr>
        <w:t xml:space="preserve"> текущее значения </w:t>
      </w:r>
      <w:r w:rsidR="00375DC0">
        <w:rPr>
          <w:rFonts w:ascii="Times New Roman" w:hAnsi="Times New Roman" w:cs="Times New Roman"/>
          <w:sz w:val="24"/>
        </w:rPr>
        <w:t xml:space="preserve">высоты, а также коэффициенты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lang w:val="en-US"/>
              </w:rPr>
              <m:t>H</m:t>
            </m:r>
          </m:sub>
        </m:sSub>
      </m:oMath>
      <w:r w:rsidR="00375DC0" w:rsidRPr="00375DC0">
        <w:rPr>
          <w:rFonts w:ascii="Times New Roman" w:eastAsiaTheme="minorEastAsia" w:hAnsi="Times New Roman" w:cs="Times New Roman"/>
          <w:sz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lang w:val="en-US"/>
              </w:rPr>
              <m:t>H</m:t>
            </m:r>
          </m:sub>
        </m:sSub>
      </m:oMath>
      <w:r w:rsidR="00375DC0">
        <w:rPr>
          <w:rFonts w:ascii="Times New Roman" w:hAnsi="Times New Roman" w:cs="Times New Roman"/>
          <w:sz w:val="24"/>
        </w:rPr>
        <w:t xml:space="preserve"> для </w:t>
      </w:r>
      <w:r w:rsidR="00375DC0">
        <w:rPr>
          <w:rFonts w:ascii="Times New Roman" w:hAnsi="Times New Roman" w:cs="Times New Roman"/>
          <w:sz w:val="24"/>
          <w:lang w:val="en-US"/>
        </w:rPr>
        <w:t>PD</w:t>
      </w:r>
      <w:r w:rsidR="00375DC0" w:rsidRPr="00375DC0">
        <w:rPr>
          <w:rFonts w:ascii="Times New Roman" w:hAnsi="Times New Roman" w:cs="Times New Roman"/>
          <w:sz w:val="24"/>
        </w:rPr>
        <w:t xml:space="preserve"> </w:t>
      </w:r>
      <w:r w:rsidR="00375DC0">
        <w:rPr>
          <w:rFonts w:ascii="Times New Roman" w:hAnsi="Times New Roman" w:cs="Times New Roman"/>
          <w:sz w:val="24"/>
        </w:rPr>
        <w:t>регулятора</w:t>
      </w:r>
      <w:r w:rsidR="00221AF8">
        <w:rPr>
          <w:rFonts w:ascii="Times New Roman" w:hAnsi="Times New Roman" w:cs="Times New Roman"/>
          <w:sz w:val="24"/>
        </w:rPr>
        <w:t>.</w:t>
      </w:r>
      <w:r w:rsidR="00375DC0">
        <w:rPr>
          <w:rFonts w:ascii="Times New Roman" w:hAnsi="Times New Roman" w:cs="Times New Roman"/>
          <w:sz w:val="24"/>
        </w:rPr>
        <w:t xml:space="preserve"> </w:t>
      </w:r>
      <w:r w:rsidR="00375DC0" w:rsidRPr="00375DC0">
        <w:rPr>
          <w:rFonts w:ascii="Times New Roman" w:hAnsi="Times New Roman" w:cs="Times New Roman"/>
          <w:sz w:val="24"/>
        </w:rPr>
        <w:t xml:space="preserve">Далее идет расчет </w:t>
      </w:r>
      <w:r w:rsidR="00375DC0" w:rsidRPr="00375DC0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="00375DC0" w:rsidRPr="00375DC0">
        <w:rPr>
          <w:rFonts w:ascii="Times New Roman" w:hAnsi="Times New Roman" w:cs="Times New Roman"/>
          <w:i/>
          <w:sz w:val="24"/>
        </w:rPr>
        <w:t>_</w:t>
      </w:r>
      <w:r w:rsidR="00375DC0" w:rsidRPr="00375DC0">
        <w:rPr>
          <w:rFonts w:ascii="Times New Roman" w:hAnsi="Times New Roman" w:cs="Times New Roman"/>
          <w:i/>
          <w:sz w:val="24"/>
          <w:lang w:val="en-US"/>
        </w:rPr>
        <w:t>p</w:t>
      </w:r>
      <w:r w:rsidR="00375DC0" w:rsidRPr="00375DC0">
        <w:rPr>
          <w:rFonts w:ascii="Times New Roman" w:hAnsi="Times New Roman" w:cs="Times New Roman"/>
          <w:sz w:val="24"/>
        </w:rPr>
        <w:t xml:space="preserve"> и </w:t>
      </w:r>
      <w:r w:rsidR="00375DC0" w:rsidRPr="00375DC0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="00375DC0" w:rsidRPr="00375DC0">
        <w:rPr>
          <w:rFonts w:ascii="Times New Roman" w:hAnsi="Times New Roman" w:cs="Times New Roman"/>
          <w:i/>
          <w:sz w:val="24"/>
        </w:rPr>
        <w:t>_</w:t>
      </w:r>
      <w:r w:rsidR="00375DC0" w:rsidRPr="00375DC0">
        <w:rPr>
          <w:rFonts w:ascii="Times New Roman" w:hAnsi="Times New Roman" w:cs="Times New Roman"/>
          <w:i/>
          <w:sz w:val="24"/>
          <w:lang w:val="en-US"/>
        </w:rPr>
        <w:t>r</w:t>
      </w:r>
      <w:r w:rsidR="00375DC0" w:rsidRPr="00375DC0">
        <w:rPr>
          <w:rFonts w:ascii="Times New Roman" w:hAnsi="Times New Roman" w:cs="Times New Roman"/>
          <w:sz w:val="24"/>
        </w:rPr>
        <w:t xml:space="preserve">. </w:t>
      </w:r>
      <w:r w:rsidR="00375DC0" w:rsidRPr="00375DC0">
        <w:rPr>
          <w:rFonts w:ascii="Times New Roman" w:hAnsi="Times New Roman" w:cs="Times New Roman"/>
          <w:sz w:val="24"/>
        </w:rPr>
        <w:t xml:space="preserve"> После этого  </w:t>
      </w:r>
      <w:proofErr w:type="spellStart"/>
      <w:r w:rsidR="00375DC0" w:rsidRPr="00375DC0">
        <w:rPr>
          <w:rFonts w:ascii="Times New Roman" w:hAnsi="Times New Roman" w:cs="Times New Roman"/>
          <w:sz w:val="24"/>
        </w:rPr>
        <w:t>вычислется</w:t>
      </w:r>
      <w:proofErr w:type="spellEnd"/>
      <w:r w:rsidR="00375DC0" w:rsidRPr="00375DC0">
        <w:rPr>
          <w:rFonts w:ascii="Times New Roman" w:hAnsi="Times New Roman" w:cs="Times New Roman"/>
          <w:sz w:val="24"/>
        </w:rPr>
        <w:t xml:space="preserve"> вектор </w:t>
      </w:r>
      <w:r w:rsidR="00375DC0" w:rsidRPr="00375DC0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</w:t>
      </w:r>
      <w:r w:rsidR="00375DC0" w:rsidRPr="00375DC0">
        <w:rPr>
          <w:rFonts w:ascii="Times New Roman" w:hAnsi="Times New Roman" w:cs="Times New Roman"/>
          <w:sz w:val="24"/>
        </w:rPr>
        <w:t>.</w:t>
      </w:r>
    </w:p>
    <w:p w:rsidR="00375DC0" w:rsidRDefault="00375DC0" w:rsidP="00375DC0">
      <w:pPr>
        <w:pStyle w:val="a5"/>
        <w:jc w:val="both"/>
        <w:rPr>
          <w:rFonts w:ascii="Times New Roman" w:hAnsi="Times New Roman" w:cs="Times New Roman"/>
          <w:i/>
          <w:sz w:val="24"/>
          <w:lang w:val="en-US"/>
        </w:rPr>
      </w:pPr>
      <w:proofErr w:type="gramStart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lastRenderedPageBreak/>
        <w:t>throttle[</w:t>
      </w:r>
      <w:proofErr w:type="gramEnd"/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3]=</w:t>
      </w:r>
      <w:proofErr w:type="spellStart"/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375DC0">
        <w:rPr>
          <w:rFonts w:ascii="Times New Roman" w:hAnsi="Times New Roman" w:cs="Times New Roman"/>
          <w:i/>
          <w:sz w:val="24"/>
          <w:lang w:val="en-US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h</w:t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+throttle_p+throttle_r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lang w:val="en-US"/>
        </w:rPr>
        <w:br/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2]=</w:t>
      </w:r>
      <w:proofErr w:type="spellStart"/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375DC0">
        <w:rPr>
          <w:rFonts w:ascii="Times New Roman" w:hAnsi="Times New Roman" w:cs="Times New Roman"/>
          <w:i/>
          <w:sz w:val="24"/>
          <w:lang w:val="en-US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h</w:t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+throttle_p-throttle_r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lang w:val="en-US"/>
        </w:rPr>
        <w:br/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1]=</w:t>
      </w:r>
      <w:proofErr w:type="spellStart"/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375DC0">
        <w:rPr>
          <w:rFonts w:ascii="Times New Roman" w:hAnsi="Times New Roman" w:cs="Times New Roman"/>
          <w:i/>
          <w:sz w:val="24"/>
          <w:lang w:val="en-US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h</w:t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-throttle_p+throttle_r</w:t>
      </w:r>
      <w:proofErr w:type="spellEnd"/>
      <w:r w:rsidRPr="00775AD2">
        <w:rPr>
          <w:rFonts w:ascii="Arial" w:hAnsi="Arial" w:cs="Arial"/>
          <w:i/>
          <w:color w:val="000000"/>
          <w:sz w:val="20"/>
          <w:szCs w:val="20"/>
          <w:lang w:val="en-US"/>
        </w:rPr>
        <w:br/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throttle[0]=</w:t>
      </w:r>
      <w:proofErr w:type="spellStart"/>
      <w:r w:rsidRPr="00594DBF">
        <w:rPr>
          <w:rFonts w:ascii="Times New Roman" w:hAnsi="Times New Roman" w:cs="Times New Roman"/>
          <w:i/>
          <w:color w:val="222222"/>
          <w:sz w:val="24"/>
          <w:shd w:val="clear" w:color="auto" w:fill="FFFFFF"/>
          <w:lang w:val="en-US"/>
        </w:rPr>
        <w:t>Force</w:t>
      </w:r>
      <w:r w:rsidRPr="00375DC0">
        <w:rPr>
          <w:rFonts w:ascii="Times New Roman" w:hAnsi="Times New Roman" w:cs="Times New Roman"/>
          <w:i/>
          <w:sz w:val="24"/>
          <w:lang w:val="en-US"/>
        </w:rPr>
        <w:t>_</w:t>
      </w:r>
      <w:r w:rsidRPr="00594DBF">
        <w:rPr>
          <w:rFonts w:ascii="Times New Roman" w:hAnsi="Times New Roman" w:cs="Times New Roman"/>
          <w:i/>
          <w:sz w:val="24"/>
          <w:lang w:val="en-US"/>
        </w:rPr>
        <w:t>h</w:t>
      </w:r>
      <w:r w:rsidRPr="00775AD2">
        <w:rPr>
          <w:rFonts w:ascii="Arial" w:hAnsi="Arial" w:cs="Arial"/>
          <w:i/>
          <w:color w:val="000000"/>
          <w:sz w:val="20"/>
          <w:szCs w:val="20"/>
          <w:shd w:val="clear" w:color="auto" w:fill="FFFFFF"/>
          <w:lang w:val="en-US"/>
        </w:rPr>
        <w:t>-throttle_p-throttle_r</w:t>
      </w:r>
      <w:proofErr w:type="spellEnd"/>
    </w:p>
    <w:p w:rsidR="00375DC0" w:rsidRPr="00375DC0" w:rsidRDefault="00375DC0" w:rsidP="00375DC0">
      <w:pPr>
        <w:pStyle w:val="a5"/>
        <w:jc w:val="both"/>
        <w:rPr>
          <w:rFonts w:ascii="Times New Roman" w:hAnsi="Times New Roman" w:cs="Times New Roman"/>
          <w:sz w:val="24"/>
        </w:rPr>
      </w:pPr>
      <w:r w:rsidRPr="00375DC0">
        <w:rPr>
          <w:rFonts w:ascii="Times New Roman" w:hAnsi="Times New Roman" w:cs="Times New Roman"/>
          <w:sz w:val="24"/>
        </w:rPr>
        <w:t xml:space="preserve">Данный метод </w:t>
      </w:r>
      <w:r>
        <w:rPr>
          <w:rFonts w:ascii="Times New Roman" w:hAnsi="Times New Roman" w:cs="Times New Roman"/>
          <w:sz w:val="24"/>
        </w:rPr>
        <w:t>схож с режимом удержания горизонтального положения</w:t>
      </w:r>
      <w:r w:rsidRPr="00375DC0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но имеет следующие особенности</w:t>
      </w:r>
      <w:r w:rsidRPr="00375DC0">
        <w:rPr>
          <w:rFonts w:ascii="Times New Roman" w:hAnsi="Times New Roman" w:cs="Times New Roman"/>
          <w:sz w:val="24"/>
        </w:rPr>
        <w:t>:</w:t>
      </w:r>
    </w:p>
    <w:p w:rsidR="00375DC0" w:rsidRDefault="00375DC0" w:rsidP="00375DC0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ребует</w:t>
      </w:r>
      <w:r w:rsidR="00F65D21">
        <w:rPr>
          <w:rFonts w:ascii="Times New Roman" w:hAnsi="Times New Roman" w:cs="Times New Roman"/>
          <w:sz w:val="24"/>
        </w:rPr>
        <w:t xml:space="preserve"> дополнительного вычисления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</w:rPr>
        <w:t>вычисления</w:t>
      </w:r>
      <w:proofErr w:type="spellEnd"/>
      <w:proofErr w:type="gramEnd"/>
      <w:r>
        <w:rPr>
          <w:rFonts w:ascii="Times New Roman" w:hAnsi="Times New Roman" w:cs="Times New Roman"/>
          <w:sz w:val="24"/>
        </w:rPr>
        <w:t xml:space="preserve"> для </w:t>
      </w:r>
      <w:r w:rsidR="00F65D21">
        <w:rPr>
          <w:rFonts w:ascii="Times New Roman" w:hAnsi="Times New Roman" w:cs="Times New Roman"/>
          <w:sz w:val="24"/>
        </w:rPr>
        <w:t>корректировки по высот</w:t>
      </w:r>
      <w:r>
        <w:rPr>
          <w:rFonts w:ascii="Times New Roman" w:hAnsi="Times New Roman" w:cs="Times New Roman"/>
          <w:sz w:val="24"/>
        </w:rPr>
        <w:t>е на каждом шаге</w:t>
      </w:r>
      <w:r w:rsidR="00F65D21">
        <w:rPr>
          <w:rFonts w:ascii="Times New Roman" w:hAnsi="Times New Roman" w:cs="Times New Roman"/>
          <w:sz w:val="24"/>
        </w:rPr>
        <w:t xml:space="preserve"> </w:t>
      </w:r>
    </w:p>
    <w:p w:rsidR="00375DC0" w:rsidRDefault="00F65D21" w:rsidP="00375DC0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Имеет возможность более точного </w:t>
      </w:r>
      <w:proofErr w:type="spellStart"/>
      <w:r>
        <w:rPr>
          <w:rFonts w:ascii="Times New Roman" w:hAnsi="Times New Roman" w:cs="Times New Roman"/>
          <w:sz w:val="24"/>
        </w:rPr>
        <w:t>автозависания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bookmarkStart w:id="18" w:name="_GoBack"/>
      <w:bookmarkEnd w:id="18"/>
      <w:r>
        <w:rPr>
          <w:rFonts w:ascii="Times New Roman" w:hAnsi="Times New Roman" w:cs="Times New Roman"/>
          <w:sz w:val="24"/>
        </w:rPr>
        <w:t>на заданной высоте</w:t>
      </w:r>
      <w:r w:rsidR="00375DC0">
        <w:rPr>
          <w:rFonts w:ascii="Times New Roman" w:hAnsi="Times New Roman" w:cs="Times New Roman"/>
          <w:sz w:val="24"/>
        </w:rPr>
        <w:t xml:space="preserve"> </w:t>
      </w:r>
    </w:p>
    <w:p w:rsidR="00375DC0" w:rsidRPr="00F65D21" w:rsidRDefault="00F65D21" w:rsidP="00F65D21">
      <w:pPr>
        <w:pStyle w:val="a5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озможность изменять скорость через </w:t>
      </w:r>
      <w:r>
        <w:rPr>
          <w:rFonts w:ascii="Times New Roman" w:hAnsi="Times New Roman" w:cs="Times New Roman"/>
          <w:sz w:val="24"/>
          <w:lang w:val="en-US"/>
        </w:rPr>
        <w:t>PD</w:t>
      </w:r>
      <w:r>
        <w:rPr>
          <w:rFonts w:ascii="Times New Roman" w:hAnsi="Times New Roman" w:cs="Times New Roman"/>
          <w:sz w:val="24"/>
        </w:rPr>
        <w:t xml:space="preserve"> регулятор</w:t>
      </w:r>
    </w:p>
    <w:p w:rsidR="001D4563" w:rsidRPr="00B33AE4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9" w:name="_Toc38623784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вижение вперед</w:t>
      </w:r>
      <w:bookmarkEnd w:id="19"/>
    </w:p>
    <w:p w:rsidR="001D4563" w:rsidRPr="00B33AE4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0" w:name="_Toc38623785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ворот на заданный курс</w:t>
      </w:r>
      <w:bookmarkEnd w:id="20"/>
    </w:p>
    <w:p w:rsidR="00094A82" w:rsidRPr="00B33AE4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1" w:name="_Toc38623786"/>
      <w:r w:rsidRPr="00B33AE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садка</w:t>
      </w:r>
      <w:bookmarkEnd w:id="21"/>
    </w:p>
    <w:sectPr w:rsidR="00094A82" w:rsidRPr="00B33AE4" w:rsidSect="001D30CA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A63" w:rsidRDefault="00D02A63" w:rsidP="001A06F5">
      <w:pPr>
        <w:spacing w:after="0" w:line="240" w:lineRule="auto"/>
      </w:pPr>
      <w:r>
        <w:separator/>
      </w:r>
    </w:p>
  </w:endnote>
  <w:endnote w:type="continuationSeparator" w:id="0">
    <w:p w:rsidR="00D02A63" w:rsidRDefault="00D02A63" w:rsidP="001A0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A63" w:rsidRDefault="00D02A63" w:rsidP="001A06F5">
      <w:pPr>
        <w:spacing w:after="0" w:line="240" w:lineRule="auto"/>
      </w:pPr>
      <w:r>
        <w:separator/>
      </w:r>
    </w:p>
  </w:footnote>
  <w:footnote w:type="continuationSeparator" w:id="0">
    <w:p w:rsidR="00D02A63" w:rsidRDefault="00D02A63" w:rsidP="001A0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67D21"/>
    <w:multiLevelType w:val="hybridMultilevel"/>
    <w:tmpl w:val="165E65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D0F69"/>
    <w:multiLevelType w:val="hybridMultilevel"/>
    <w:tmpl w:val="04569F4A"/>
    <w:lvl w:ilvl="0" w:tplc="8AF4581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5C780F"/>
    <w:multiLevelType w:val="hybridMultilevel"/>
    <w:tmpl w:val="CCC648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D96159"/>
    <w:multiLevelType w:val="hybridMultilevel"/>
    <w:tmpl w:val="DAD6CA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064DDC"/>
    <w:multiLevelType w:val="hybridMultilevel"/>
    <w:tmpl w:val="2C3A16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2769C5"/>
    <w:multiLevelType w:val="hybridMultilevel"/>
    <w:tmpl w:val="4028B7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6920D6"/>
    <w:multiLevelType w:val="hybridMultilevel"/>
    <w:tmpl w:val="742C4D0A"/>
    <w:lvl w:ilvl="0" w:tplc="595A401A">
      <w:start w:val="1"/>
      <w:numFmt w:val="decimal"/>
      <w:lvlText w:val="%1)"/>
      <w:lvlJc w:val="left"/>
      <w:pPr>
        <w:ind w:left="4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7">
    <w:nsid w:val="36477BB8"/>
    <w:multiLevelType w:val="hybridMultilevel"/>
    <w:tmpl w:val="709ED9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562EC7"/>
    <w:multiLevelType w:val="hybridMultilevel"/>
    <w:tmpl w:val="6DFE27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47D2AE0"/>
    <w:multiLevelType w:val="hybridMultilevel"/>
    <w:tmpl w:val="092E6D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DA17BD"/>
    <w:multiLevelType w:val="hybridMultilevel"/>
    <w:tmpl w:val="E89C65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0BD06A7"/>
    <w:multiLevelType w:val="hybridMultilevel"/>
    <w:tmpl w:val="90EAC6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46365C2"/>
    <w:multiLevelType w:val="hybridMultilevel"/>
    <w:tmpl w:val="098E0F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7F3FA2"/>
    <w:multiLevelType w:val="hybridMultilevel"/>
    <w:tmpl w:val="88ACA5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645E43"/>
    <w:multiLevelType w:val="hybridMultilevel"/>
    <w:tmpl w:val="0054DC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333E3F"/>
    <w:multiLevelType w:val="hybridMultilevel"/>
    <w:tmpl w:val="74E29AB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7"/>
  </w:num>
  <w:num w:numId="5">
    <w:abstractNumId w:val="12"/>
  </w:num>
  <w:num w:numId="6">
    <w:abstractNumId w:val="3"/>
  </w:num>
  <w:num w:numId="7">
    <w:abstractNumId w:val="14"/>
  </w:num>
  <w:num w:numId="8">
    <w:abstractNumId w:val="1"/>
  </w:num>
  <w:num w:numId="9">
    <w:abstractNumId w:val="0"/>
  </w:num>
  <w:num w:numId="10">
    <w:abstractNumId w:val="4"/>
  </w:num>
  <w:num w:numId="11">
    <w:abstractNumId w:val="13"/>
  </w:num>
  <w:num w:numId="12">
    <w:abstractNumId w:val="15"/>
  </w:num>
  <w:num w:numId="13">
    <w:abstractNumId w:val="8"/>
  </w:num>
  <w:num w:numId="14">
    <w:abstractNumId w:val="9"/>
  </w:num>
  <w:num w:numId="15">
    <w:abstractNumId w:val="1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A82"/>
    <w:rsid w:val="00000224"/>
    <w:rsid w:val="00087067"/>
    <w:rsid w:val="00094A82"/>
    <w:rsid w:val="000969EC"/>
    <w:rsid w:val="000A343E"/>
    <w:rsid w:val="000A7F69"/>
    <w:rsid w:val="00115BD6"/>
    <w:rsid w:val="00125350"/>
    <w:rsid w:val="00147842"/>
    <w:rsid w:val="001537C9"/>
    <w:rsid w:val="00166DB6"/>
    <w:rsid w:val="00176373"/>
    <w:rsid w:val="0018540E"/>
    <w:rsid w:val="001862EB"/>
    <w:rsid w:val="0019340A"/>
    <w:rsid w:val="001A06F5"/>
    <w:rsid w:val="001B093D"/>
    <w:rsid w:val="001D30CA"/>
    <w:rsid w:val="001D30F1"/>
    <w:rsid w:val="001D4563"/>
    <w:rsid w:val="001E723C"/>
    <w:rsid w:val="001F15B2"/>
    <w:rsid w:val="001F70E1"/>
    <w:rsid w:val="001F77BC"/>
    <w:rsid w:val="002027E5"/>
    <w:rsid w:val="0021557B"/>
    <w:rsid w:val="0022106B"/>
    <w:rsid w:val="00221AF8"/>
    <w:rsid w:val="002236C0"/>
    <w:rsid w:val="00235141"/>
    <w:rsid w:val="00241E8D"/>
    <w:rsid w:val="00253A8E"/>
    <w:rsid w:val="00255493"/>
    <w:rsid w:val="00273637"/>
    <w:rsid w:val="0029183E"/>
    <w:rsid w:val="00292ABA"/>
    <w:rsid w:val="00292EC6"/>
    <w:rsid w:val="00297161"/>
    <w:rsid w:val="002A60F4"/>
    <w:rsid w:val="002E7C0A"/>
    <w:rsid w:val="002F482F"/>
    <w:rsid w:val="00302D0D"/>
    <w:rsid w:val="00311EEC"/>
    <w:rsid w:val="00313546"/>
    <w:rsid w:val="00325E90"/>
    <w:rsid w:val="00355E7B"/>
    <w:rsid w:val="00375DC0"/>
    <w:rsid w:val="00381966"/>
    <w:rsid w:val="003D1A2C"/>
    <w:rsid w:val="003E03AA"/>
    <w:rsid w:val="003E14B6"/>
    <w:rsid w:val="003F058A"/>
    <w:rsid w:val="003F2400"/>
    <w:rsid w:val="004058F1"/>
    <w:rsid w:val="00405BA3"/>
    <w:rsid w:val="004154A8"/>
    <w:rsid w:val="00442414"/>
    <w:rsid w:val="004564CB"/>
    <w:rsid w:val="00483D64"/>
    <w:rsid w:val="00491305"/>
    <w:rsid w:val="004A2319"/>
    <w:rsid w:val="004B7AC6"/>
    <w:rsid w:val="004D1C17"/>
    <w:rsid w:val="004D5E56"/>
    <w:rsid w:val="004E6667"/>
    <w:rsid w:val="004E6674"/>
    <w:rsid w:val="005257BD"/>
    <w:rsid w:val="00527C1E"/>
    <w:rsid w:val="005435DE"/>
    <w:rsid w:val="00555D62"/>
    <w:rsid w:val="00560D51"/>
    <w:rsid w:val="00565BB3"/>
    <w:rsid w:val="00594DBF"/>
    <w:rsid w:val="005A12F8"/>
    <w:rsid w:val="005B509F"/>
    <w:rsid w:val="005C3EBD"/>
    <w:rsid w:val="005C7E24"/>
    <w:rsid w:val="005F1367"/>
    <w:rsid w:val="00631806"/>
    <w:rsid w:val="006423B0"/>
    <w:rsid w:val="00660D2F"/>
    <w:rsid w:val="00677ED4"/>
    <w:rsid w:val="00680898"/>
    <w:rsid w:val="006E5B72"/>
    <w:rsid w:val="006F74E2"/>
    <w:rsid w:val="00731724"/>
    <w:rsid w:val="00733B13"/>
    <w:rsid w:val="007507CE"/>
    <w:rsid w:val="007508AD"/>
    <w:rsid w:val="0076310E"/>
    <w:rsid w:val="0076772A"/>
    <w:rsid w:val="00775AD2"/>
    <w:rsid w:val="007B2100"/>
    <w:rsid w:val="007C61B2"/>
    <w:rsid w:val="007E3BE3"/>
    <w:rsid w:val="00822AE3"/>
    <w:rsid w:val="00845BB4"/>
    <w:rsid w:val="00853B05"/>
    <w:rsid w:val="00871C84"/>
    <w:rsid w:val="00875872"/>
    <w:rsid w:val="008C1B22"/>
    <w:rsid w:val="008C65D0"/>
    <w:rsid w:val="008E487B"/>
    <w:rsid w:val="0092472F"/>
    <w:rsid w:val="0092692B"/>
    <w:rsid w:val="00935EBD"/>
    <w:rsid w:val="00977F4F"/>
    <w:rsid w:val="009B0E76"/>
    <w:rsid w:val="009D79BC"/>
    <w:rsid w:val="009E45E2"/>
    <w:rsid w:val="009F7BA4"/>
    <w:rsid w:val="00A212D1"/>
    <w:rsid w:val="00A25155"/>
    <w:rsid w:val="00A26A57"/>
    <w:rsid w:val="00A461BD"/>
    <w:rsid w:val="00A50146"/>
    <w:rsid w:val="00A67859"/>
    <w:rsid w:val="00A73AAB"/>
    <w:rsid w:val="00AA4DF2"/>
    <w:rsid w:val="00AB37BE"/>
    <w:rsid w:val="00AC052E"/>
    <w:rsid w:val="00AD347F"/>
    <w:rsid w:val="00AD7D23"/>
    <w:rsid w:val="00AE0CD8"/>
    <w:rsid w:val="00B059BE"/>
    <w:rsid w:val="00B33AE4"/>
    <w:rsid w:val="00B365D4"/>
    <w:rsid w:val="00B6276F"/>
    <w:rsid w:val="00B65696"/>
    <w:rsid w:val="00B65CED"/>
    <w:rsid w:val="00B91C98"/>
    <w:rsid w:val="00BC6189"/>
    <w:rsid w:val="00BF0289"/>
    <w:rsid w:val="00C04119"/>
    <w:rsid w:val="00C22E76"/>
    <w:rsid w:val="00C3362B"/>
    <w:rsid w:val="00C456F9"/>
    <w:rsid w:val="00C46358"/>
    <w:rsid w:val="00C50868"/>
    <w:rsid w:val="00C67120"/>
    <w:rsid w:val="00C77770"/>
    <w:rsid w:val="00C9277E"/>
    <w:rsid w:val="00C96060"/>
    <w:rsid w:val="00CA2497"/>
    <w:rsid w:val="00CA696B"/>
    <w:rsid w:val="00CD2016"/>
    <w:rsid w:val="00CD2F51"/>
    <w:rsid w:val="00CE3C7E"/>
    <w:rsid w:val="00CF0071"/>
    <w:rsid w:val="00CF088B"/>
    <w:rsid w:val="00CF1ED5"/>
    <w:rsid w:val="00D007CB"/>
    <w:rsid w:val="00D02A63"/>
    <w:rsid w:val="00D1713E"/>
    <w:rsid w:val="00D26265"/>
    <w:rsid w:val="00D47A0F"/>
    <w:rsid w:val="00D8576F"/>
    <w:rsid w:val="00DA34DF"/>
    <w:rsid w:val="00DA5A55"/>
    <w:rsid w:val="00DB2F3A"/>
    <w:rsid w:val="00DB32C2"/>
    <w:rsid w:val="00DB66B1"/>
    <w:rsid w:val="00DE04FB"/>
    <w:rsid w:val="00DF1B8C"/>
    <w:rsid w:val="00E1388E"/>
    <w:rsid w:val="00E2037C"/>
    <w:rsid w:val="00E21243"/>
    <w:rsid w:val="00E27CD5"/>
    <w:rsid w:val="00E478F9"/>
    <w:rsid w:val="00E5138D"/>
    <w:rsid w:val="00E55F3A"/>
    <w:rsid w:val="00E76EBE"/>
    <w:rsid w:val="00E8205B"/>
    <w:rsid w:val="00E84CC8"/>
    <w:rsid w:val="00EA6484"/>
    <w:rsid w:val="00EB60A5"/>
    <w:rsid w:val="00ED5141"/>
    <w:rsid w:val="00EE2CC4"/>
    <w:rsid w:val="00F1098F"/>
    <w:rsid w:val="00F1536A"/>
    <w:rsid w:val="00F218E8"/>
    <w:rsid w:val="00F65D21"/>
    <w:rsid w:val="00F66E76"/>
    <w:rsid w:val="00F769A1"/>
    <w:rsid w:val="00FA1C25"/>
    <w:rsid w:val="00FB0400"/>
    <w:rsid w:val="00FB2D2F"/>
    <w:rsid w:val="00FB5D01"/>
    <w:rsid w:val="00FC0D47"/>
    <w:rsid w:val="00FD6D08"/>
    <w:rsid w:val="00FE1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94A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4A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94A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94A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94A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94A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OC Heading"/>
    <w:basedOn w:val="1"/>
    <w:next w:val="a"/>
    <w:uiPriority w:val="39"/>
    <w:unhideWhenUsed/>
    <w:qFormat/>
    <w:rsid w:val="001D4563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D456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D456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4563"/>
    <w:pPr>
      <w:spacing w:after="100"/>
      <w:ind w:left="440"/>
    </w:pPr>
  </w:style>
  <w:style w:type="character" w:styleId="a4">
    <w:name w:val="Hyperlink"/>
    <w:basedOn w:val="a0"/>
    <w:uiPriority w:val="99"/>
    <w:unhideWhenUsed/>
    <w:rsid w:val="001D4563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EA6484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6310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CF0071"/>
    <w:rPr>
      <w:color w:val="808080"/>
    </w:rPr>
  </w:style>
  <w:style w:type="paragraph" w:styleId="a8">
    <w:name w:val="header"/>
    <w:basedOn w:val="a"/>
    <w:link w:val="a9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1A06F5"/>
  </w:style>
  <w:style w:type="paragraph" w:styleId="aa">
    <w:name w:val="footer"/>
    <w:basedOn w:val="a"/>
    <w:link w:val="ab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A06F5"/>
  </w:style>
  <w:style w:type="paragraph" w:styleId="ac">
    <w:name w:val="Balloon Text"/>
    <w:basedOn w:val="a"/>
    <w:link w:val="ad"/>
    <w:uiPriority w:val="99"/>
    <w:semiHidden/>
    <w:unhideWhenUsed/>
    <w:rsid w:val="004D5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4D5E56"/>
    <w:rPr>
      <w:rFonts w:ascii="Tahoma" w:hAnsi="Tahoma" w:cs="Tahoma"/>
      <w:sz w:val="16"/>
      <w:szCs w:val="16"/>
    </w:rPr>
  </w:style>
  <w:style w:type="table" w:styleId="ae">
    <w:name w:val="Table Grid"/>
    <w:basedOn w:val="a1"/>
    <w:rsid w:val="00A26A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94A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4A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94A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94A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94A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94A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OC Heading"/>
    <w:basedOn w:val="1"/>
    <w:next w:val="a"/>
    <w:uiPriority w:val="39"/>
    <w:unhideWhenUsed/>
    <w:qFormat/>
    <w:rsid w:val="001D4563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D456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D456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4563"/>
    <w:pPr>
      <w:spacing w:after="100"/>
      <w:ind w:left="440"/>
    </w:pPr>
  </w:style>
  <w:style w:type="character" w:styleId="a4">
    <w:name w:val="Hyperlink"/>
    <w:basedOn w:val="a0"/>
    <w:uiPriority w:val="99"/>
    <w:unhideWhenUsed/>
    <w:rsid w:val="001D4563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EA6484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6310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CF0071"/>
    <w:rPr>
      <w:color w:val="808080"/>
    </w:rPr>
  </w:style>
  <w:style w:type="paragraph" w:styleId="a8">
    <w:name w:val="header"/>
    <w:basedOn w:val="a"/>
    <w:link w:val="a9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1A06F5"/>
  </w:style>
  <w:style w:type="paragraph" w:styleId="aa">
    <w:name w:val="footer"/>
    <w:basedOn w:val="a"/>
    <w:link w:val="ab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A06F5"/>
  </w:style>
  <w:style w:type="paragraph" w:styleId="ac">
    <w:name w:val="Balloon Text"/>
    <w:basedOn w:val="a"/>
    <w:link w:val="ad"/>
    <w:uiPriority w:val="99"/>
    <w:semiHidden/>
    <w:unhideWhenUsed/>
    <w:rsid w:val="004D5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4D5E56"/>
    <w:rPr>
      <w:rFonts w:ascii="Tahoma" w:hAnsi="Tahoma" w:cs="Tahoma"/>
      <w:sz w:val="16"/>
      <w:szCs w:val="16"/>
    </w:rPr>
  </w:style>
  <w:style w:type="table" w:styleId="ae">
    <w:name w:val="Table Grid"/>
    <w:basedOn w:val="a1"/>
    <w:rsid w:val="00A26A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90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2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9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jpeg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oleObject" Target="embeddings/oleObject3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wmf"/><Relationship Id="rId49" Type="http://schemas.openxmlformats.org/officeDocument/2006/relationships/image" Target="media/image23.jpeg"/><Relationship Id="rId10" Type="http://schemas.openxmlformats.org/officeDocument/2006/relationships/image" Target="media/image2.jpe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A3C"/>
    <w:rsid w:val="00526245"/>
    <w:rsid w:val="00FB5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26245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2624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9B6E86-AE15-4E80-BB87-45D8CCB1F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2</TotalTime>
  <Pages>18</Pages>
  <Words>4533</Words>
  <Characters>25839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ндрей</dc:creator>
  <cp:lastModifiedBy>Андрей</cp:lastModifiedBy>
  <cp:revision>49</cp:revision>
  <dcterms:created xsi:type="dcterms:W3CDTF">2020-04-30T13:13:00Z</dcterms:created>
  <dcterms:modified xsi:type="dcterms:W3CDTF">2020-06-07T19:38:00Z</dcterms:modified>
</cp:coreProperties>
</file>